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4801" w:rsidRPr="00AD11B4" w:rsidRDefault="00E54801" w:rsidP="007C3688">
      <w:pPr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sz w:val="24"/>
        </w:rPr>
      </w:pPr>
      <w:r w:rsidRPr="00AD11B4">
        <w:rPr>
          <w:sz w:val="24"/>
        </w:rPr>
        <w:t>Ростовская область, Белокалитвинский район, п. Виноградный</w:t>
      </w:r>
    </w:p>
    <w:p w:rsidR="00E54801" w:rsidRPr="00AD11B4" w:rsidRDefault="00E54801" w:rsidP="008E5EB0">
      <w:pPr>
        <w:ind w:left="-851"/>
        <w:jc w:val="center"/>
        <w:rPr>
          <w:sz w:val="24"/>
        </w:rPr>
      </w:pPr>
      <w:r w:rsidRPr="00AD11B4">
        <w:rPr>
          <w:sz w:val="24"/>
        </w:rPr>
        <w:t>Муниципальное бюджетное общеобразовательное учреждение</w:t>
      </w:r>
    </w:p>
    <w:p w:rsidR="00E54801" w:rsidRPr="00AD11B4" w:rsidRDefault="00E54801" w:rsidP="00E54801">
      <w:pPr>
        <w:jc w:val="center"/>
        <w:rPr>
          <w:sz w:val="24"/>
        </w:rPr>
      </w:pPr>
      <w:r w:rsidRPr="00AD11B4">
        <w:rPr>
          <w:sz w:val="24"/>
        </w:rPr>
        <w:t>средняя общеобразовательная школа №15.</w:t>
      </w:r>
    </w:p>
    <w:p w:rsidR="00E54801" w:rsidRPr="00AD11B4" w:rsidRDefault="00E54801" w:rsidP="00E54801">
      <w:pPr>
        <w:ind w:left="-851"/>
        <w:jc w:val="center"/>
        <w:rPr>
          <w:sz w:val="24"/>
        </w:rPr>
      </w:pPr>
      <w:r w:rsidRPr="00AD11B4">
        <w:rPr>
          <w:sz w:val="24"/>
        </w:rPr>
        <w:t xml:space="preserve">                                                                                                                               </w:t>
      </w:r>
      <w:r w:rsidR="007C3688" w:rsidRPr="00AD11B4">
        <w:rPr>
          <w:sz w:val="24"/>
        </w:rPr>
        <w:t xml:space="preserve">                                                                          </w:t>
      </w:r>
      <w:r w:rsidRPr="00AD11B4">
        <w:rPr>
          <w:sz w:val="24"/>
        </w:rPr>
        <w:t>«Утверждаю»</w:t>
      </w:r>
    </w:p>
    <w:p w:rsidR="00E54801" w:rsidRPr="00AD11B4" w:rsidRDefault="00E54801" w:rsidP="00E54801">
      <w:pPr>
        <w:ind w:left="-851"/>
        <w:jc w:val="right"/>
        <w:rPr>
          <w:sz w:val="24"/>
        </w:rPr>
      </w:pPr>
      <w:r w:rsidRPr="00AD11B4">
        <w:rPr>
          <w:sz w:val="24"/>
        </w:rPr>
        <w:t>Директор МБОУ СОШ №15</w:t>
      </w:r>
    </w:p>
    <w:p w:rsidR="00E54801" w:rsidRPr="00AD11B4" w:rsidRDefault="00E54801" w:rsidP="00E54801">
      <w:pPr>
        <w:ind w:left="-851"/>
        <w:jc w:val="right"/>
        <w:rPr>
          <w:sz w:val="24"/>
        </w:rPr>
      </w:pPr>
      <w:r w:rsidRPr="00AD11B4">
        <w:rPr>
          <w:sz w:val="24"/>
        </w:rPr>
        <w:t>Приказ от _________№____</w:t>
      </w:r>
    </w:p>
    <w:p w:rsidR="00E54801" w:rsidRPr="00AD11B4" w:rsidRDefault="00E54801" w:rsidP="00E54801">
      <w:pPr>
        <w:ind w:left="-851"/>
        <w:jc w:val="right"/>
        <w:rPr>
          <w:sz w:val="24"/>
        </w:rPr>
      </w:pPr>
      <w:r w:rsidRPr="00AD11B4">
        <w:rPr>
          <w:sz w:val="24"/>
        </w:rPr>
        <w:t>__________/Ермакова Е.А./</w:t>
      </w:r>
    </w:p>
    <w:p w:rsidR="00E54801" w:rsidRPr="00AD11B4" w:rsidRDefault="00E54801" w:rsidP="00E54801">
      <w:pPr>
        <w:jc w:val="center"/>
        <w:rPr>
          <w:b/>
          <w:sz w:val="24"/>
        </w:rPr>
      </w:pPr>
      <w:r w:rsidRPr="00AD11B4">
        <w:rPr>
          <w:b/>
          <w:sz w:val="24"/>
        </w:rPr>
        <w:t>РАБОЧАЯ     ПРОГРАММА</w:t>
      </w:r>
    </w:p>
    <w:p w:rsidR="00E54801" w:rsidRPr="00AD11B4" w:rsidRDefault="00E54801" w:rsidP="00E54801">
      <w:pPr>
        <w:ind w:left="-851"/>
        <w:rPr>
          <w:sz w:val="24"/>
        </w:rPr>
      </w:pPr>
      <w:r w:rsidRPr="00AD11B4">
        <w:rPr>
          <w:sz w:val="24"/>
        </w:rPr>
        <w:t xml:space="preserve">                                                                                    </w:t>
      </w:r>
      <w:r w:rsidR="00721230" w:rsidRPr="00AD11B4">
        <w:rPr>
          <w:sz w:val="24"/>
        </w:rPr>
        <w:t xml:space="preserve">                    по   математике Модуль «Алгебра»</w:t>
      </w: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  <w:r w:rsidRPr="00AD11B4">
        <w:rPr>
          <w:sz w:val="24"/>
        </w:rPr>
        <w:t>Уровень общего образования (класс</w:t>
      </w:r>
      <w:r w:rsidRPr="00AD11B4">
        <w:rPr>
          <w:sz w:val="24"/>
          <w:u w:val="single"/>
        </w:rPr>
        <w:t>)       9</w:t>
      </w: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  <w:r w:rsidRPr="00AD11B4">
        <w:rPr>
          <w:sz w:val="24"/>
        </w:rPr>
        <w:t xml:space="preserve">Количество часов                     </w:t>
      </w:r>
      <w:r w:rsidRPr="00AD11B4">
        <w:rPr>
          <w:sz w:val="24"/>
          <w:u w:val="single"/>
        </w:rPr>
        <w:t>102</w:t>
      </w: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  <w:r w:rsidRPr="00AD11B4">
        <w:rPr>
          <w:sz w:val="24"/>
        </w:rPr>
        <w:t>Учитель                                Бородина У.Н.</w:t>
      </w: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</w:p>
    <w:p w:rsidR="00E54801" w:rsidRPr="00AD11B4" w:rsidRDefault="00E54801" w:rsidP="00E54801">
      <w:pPr>
        <w:ind w:left="-851" w:firstLine="284"/>
        <w:rPr>
          <w:sz w:val="24"/>
          <w:u w:val="single"/>
        </w:rPr>
      </w:pP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ограмма разработана на основе:</w:t>
      </w:r>
    </w:p>
    <w:p w:rsidR="007C3688" w:rsidRPr="00AD11B4" w:rsidRDefault="00E54801" w:rsidP="007C3688">
      <w:pPr>
        <w:pStyle w:val="ac"/>
        <w:tabs>
          <w:tab w:val="left" w:pos="993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 xml:space="preserve">- </w:t>
      </w:r>
      <w:r w:rsidR="007C3688" w:rsidRPr="00AD11B4">
        <w:rPr>
          <w:rFonts w:ascii="Times New Roman" w:hAnsi="Times New Roman"/>
          <w:sz w:val="24"/>
          <w:szCs w:val="24"/>
        </w:rPr>
        <w:t xml:space="preserve">федерального компонента государственного образовательного стандарта основного общего образования по математике: «Обязательного минимума содержания основного  общего  образования по  математике» и авторской программы по алгебре Ю. Н. Макарычева входящей в сборник рабочих  программ «Программы общеобразовательных учреждений: Алгебра, 7-9 классы», составитель: Т.А. Бурмистрова «Программы общеобразовательных учреждений: Алгебра , 7-9 классы».- М. Просвещение, 2011. </w:t>
      </w:r>
      <w:r w:rsidR="007C3688" w:rsidRPr="00AD11B4">
        <w:rPr>
          <w:rStyle w:val="apple-style-span"/>
          <w:rFonts w:ascii="Times New Roman" w:hAnsi="Times New Roman"/>
          <w:sz w:val="24"/>
          <w:szCs w:val="24"/>
        </w:rPr>
        <w:t xml:space="preserve">Планирование ориентировано на учебник «Алгебра 7 класс» под редакцией С.А.Теляковского, авторы: Ю.Н.Макарычев, Н.Г.Миндюк, К.И.Нешков, С.Б.Суворова, </w:t>
      </w:r>
      <w:r w:rsidR="007C3688" w:rsidRPr="00AD11B4">
        <w:rPr>
          <w:rFonts w:ascii="Times New Roman" w:hAnsi="Times New Roman"/>
          <w:sz w:val="24"/>
          <w:szCs w:val="24"/>
        </w:rPr>
        <w:t>Издательство: М., «Просвещение», 2008-2011 годы.</w:t>
      </w:r>
    </w:p>
    <w:p w:rsidR="00E54801" w:rsidRPr="00AD11B4" w:rsidRDefault="00E54801" w:rsidP="007C3688">
      <w:pPr>
        <w:autoSpaceDE w:val="0"/>
        <w:autoSpaceDN w:val="0"/>
        <w:adjustRightInd w:val="0"/>
        <w:rPr>
          <w:sz w:val="24"/>
        </w:rPr>
      </w:pPr>
    </w:p>
    <w:p w:rsidR="00E54801" w:rsidRPr="00AD11B4" w:rsidRDefault="00E54801" w:rsidP="00E54801">
      <w:pPr>
        <w:rPr>
          <w:sz w:val="24"/>
        </w:rPr>
      </w:pPr>
    </w:p>
    <w:p w:rsidR="00E54801" w:rsidRPr="00AD11B4" w:rsidRDefault="00E54801" w:rsidP="00E54801">
      <w:pPr>
        <w:jc w:val="center"/>
        <w:rPr>
          <w:sz w:val="24"/>
        </w:rPr>
      </w:pPr>
      <w:r w:rsidRPr="00AD11B4">
        <w:rPr>
          <w:sz w:val="24"/>
        </w:rPr>
        <w:t>п. Виноградный</w:t>
      </w:r>
    </w:p>
    <w:p w:rsidR="00E54801" w:rsidRPr="00AD11B4" w:rsidRDefault="00E54801" w:rsidP="00E54801">
      <w:pPr>
        <w:ind w:left="-851"/>
        <w:jc w:val="center"/>
        <w:rPr>
          <w:sz w:val="24"/>
        </w:rPr>
      </w:pPr>
      <w:r w:rsidRPr="00AD11B4">
        <w:rPr>
          <w:sz w:val="24"/>
        </w:rPr>
        <w:t xml:space="preserve">            2014-2015 уч. год</w:t>
      </w:r>
    </w:p>
    <w:p w:rsidR="00E54801" w:rsidRPr="00AD11B4" w:rsidRDefault="00E54801" w:rsidP="00E54801">
      <w:pPr>
        <w:tabs>
          <w:tab w:val="left" w:pos="9288"/>
        </w:tabs>
        <w:jc w:val="center"/>
        <w:rPr>
          <w:sz w:val="24"/>
        </w:rPr>
      </w:pPr>
    </w:p>
    <w:p w:rsidR="00E54801" w:rsidRPr="00AD11B4" w:rsidRDefault="00E54801" w:rsidP="00E54801">
      <w:pPr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7C3688" w:rsidRPr="00AD11B4" w:rsidRDefault="007C3688" w:rsidP="007C3688">
      <w:pPr>
        <w:rPr>
          <w:b/>
          <w:sz w:val="24"/>
        </w:rPr>
      </w:pPr>
    </w:p>
    <w:p w:rsidR="007C3688" w:rsidRPr="00AD11B4" w:rsidRDefault="007C3688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  <w:r w:rsidRPr="00AD11B4">
        <w:rPr>
          <w:b/>
          <w:sz w:val="24"/>
        </w:rPr>
        <w:t>ПОЯСНИТЕЛЬНАЯ ЗАПИСКА</w:t>
      </w:r>
    </w:p>
    <w:p w:rsidR="00E54801" w:rsidRPr="00AD11B4" w:rsidRDefault="00E54801" w:rsidP="00E54801">
      <w:pPr>
        <w:pStyle w:val="10"/>
        <w:jc w:val="center"/>
        <w:rPr>
          <w:rFonts w:ascii="Times New Roman" w:hAnsi="Times New Roman"/>
          <w:b/>
          <w:i/>
          <w:sz w:val="24"/>
          <w:szCs w:val="24"/>
        </w:rPr>
      </w:pPr>
      <w:r w:rsidRPr="00AD11B4">
        <w:rPr>
          <w:rFonts w:ascii="Times New Roman" w:hAnsi="Times New Roman"/>
          <w:b/>
          <w:i/>
          <w:sz w:val="24"/>
          <w:szCs w:val="24"/>
        </w:rPr>
        <w:t>Нормативные правовые документы, на основании которых разработана рабочая программа:</w:t>
      </w:r>
    </w:p>
    <w:p w:rsidR="00E54801" w:rsidRPr="00AD11B4" w:rsidRDefault="00E54801" w:rsidP="00E54801">
      <w:pPr>
        <w:pStyle w:val="1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23671F" w:rsidRPr="00AD11B4" w:rsidRDefault="0023671F" w:rsidP="0023671F">
      <w:pPr>
        <w:numPr>
          <w:ilvl w:val="0"/>
          <w:numId w:val="1"/>
        </w:numPr>
        <w:ind w:left="284"/>
        <w:rPr>
          <w:sz w:val="24"/>
        </w:rPr>
      </w:pPr>
      <w:r w:rsidRPr="00AD11B4">
        <w:rPr>
          <w:sz w:val="24"/>
        </w:rPr>
        <w:t xml:space="preserve">Федеральный закон об образовании в Российской Федерации </w:t>
      </w:r>
      <w:r w:rsidRPr="00AD11B4">
        <w:rPr>
          <w:rStyle w:val="blk"/>
          <w:sz w:val="24"/>
        </w:rPr>
        <w:t>(№273-Ф3от 29.12.2012 г.)</w:t>
      </w:r>
      <w:r w:rsidRPr="00AD11B4">
        <w:rPr>
          <w:sz w:val="24"/>
        </w:rPr>
        <w:t xml:space="preserve"> </w:t>
      </w:r>
    </w:p>
    <w:p w:rsidR="0023671F" w:rsidRPr="00AD11B4" w:rsidRDefault="0023671F" w:rsidP="0023671F">
      <w:pPr>
        <w:numPr>
          <w:ilvl w:val="0"/>
          <w:numId w:val="1"/>
        </w:numPr>
        <w:tabs>
          <w:tab w:val="left" w:pos="284"/>
        </w:tabs>
        <w:ind w:left="284" w:right="-336"/>
        <w:jc w:val="both"/>
        <w:rPr>
          <w:sz w:val="24"/>
        </w:rPr>
      </w:pPr>
      <w:r w:rsidRPr="00AD11B4">
        <w:rPr>
          <w:sz w:val="24"/>
        </w:rPr>
        <w:t xml:space="preserve">Федеральный компонент государственного стандарта общего образования, утвержденный приказом Минобразования РФ № 1089 от 09.03.2004 </w:t>
      </w:r>
    </w:p>
    <w:p w:rsidR="0023671F" w:rsidRPr="00AD11B4" w:rsidRDefault="0023671F" w:rsidP="0023671F">
      <w:pPr>
        <w:numPr>
          <w:ilvl w:val="0"/>
          <w:numId w:val="1"/>
        </w:numPr>
        <w:tabs>
          <w:tab w:val="left" w:pos="284"/>
        </w:tabs>
        <w:ind w:left="284" w:right="-336"/>
        <w:jc w:val="both"/>
        <w:rPr>
          <w:sz w:val="24"/>
        </w:rPr>
      </w:pPr>
      <w:r w:rsidRPr="00AD11B4">
        <w:rPr>
          <w:sz w:val="24"/>
        </w:rPr>
        <w:t>Учебного плана МБОУ СОШ №15 на 2014-2015 учебный год, составленный на основании:  Федерального Базисного учебного плана (Приказ МОРФ №1312 от 09.03.2004г)</w:t>
      </w:r>
    </w:p>
    <w:p w:rsidR="0023671F" w:rsidRPr="00AD11B4" w:rsidRDefault="0023671F" w:rsidP="0023671F">
      <w:pPr>
        <w:numPr>
          <w:ilvl w:val="0"/>
          <w:numId w:val="1"/>
        </w:numPr>
        <w:tabs>
          <w:tab w:val="left" w:pos="284"/>
        </w:tabs>
        <w:ind w:left="284" w:right="-336"/>
        <w:jc w:val="both"/>
        <w:rPr>
          <w:sz w:val="24"/>
        </w:rPr>
      </w:pPr>
      <w:r w:rsidRPr="00AD11B4">
        <w:rPr>
          <w:sz w:val="24"/>
        </w:rPr>
        <w:t>Приказ Минобрнауки России от 31.03.2014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 и среднего общего образования»;</w:t>
      </w:r>
    </w:p>
    <w:p w:rsidR="0023671F" w:rsidRPr="00AD11B4" w:rsidRDefault="0023671F" w:rsidP="0023671F">
      <w:pPr>
        <w:numPr>
          <w:ilvl w:val="0"/>
          <w:numId w:val="1"/>
        </w:numPr>
        <w:tabs>
          <w:tab w:val="left" w:pos="284"/>
        </w:tabs>
        <w:ind w:left="284" w:right="-336"/>
        <w:jc w:val="both"/>
        <w:rPr>
          <w:sz w:val="24"/>
        </w:rPr>
      </w:pPr>
      <w:r w:rsidRPr="00AD11B4">
        <w:rPr>
          <w:sz w:val="24"/>
        </w:rPr>
        <w:t xml:space="preserve"> Годовой календарный график работы МБОУ СОШ №15 на 20014-15 уч.год</w:t>
      </w:r>
    </w:p>
    <w:p w:rsidR="0023671F" w:rsidRPr="00AD11B4" w:rsidRDefault="0023671F" w:rsidP="0023671F">
      <w:pPr>
        <w:numPr>
          <w:ilvl w:val="0"/>
          <w:numId w:val="1"/>
        </w:numPr>
        <w:tabs>
          <w:tab w:val="left" w:pos="284"/>
        </w:tabs>
        <w:ind w:left="284" w:right="-336"/>
        <w:jc w:val="both"/>
        <w:rPr>
          <w:sz w:val="24"/>
        </w:rPr>
      </w:pPr>
      <w:r w:rsidRPr="00AD11B4">
        <w:rPr>
          <w:sz w:val="24"/>
        </w:rPr>
        <w:t>Расписание уроков МБОУ СОШ №15 на 20014-15 уч.год</w:t>
      </w:r>
    </w:p>
    <w:p w:rsidR="0023671F" w:rsidRPr="00AD11B4" w:rsidRDefault="0023671F" w:rsidP="0023671F">
      <w:pPr>
        <w:tabs>
          <w:tab w:val="left" w:pos="284"/>
        </w:tabs>
        <w:ind w:left="284" w:right="-336"/>
        <w:jc w:val="both"/>
        <w:rPr>
          <w:sz w:val="24"/>
        </w:rPr>
      </w:pPr>
    </w:p>
    <w:p w:rsidR="0023671F" w:rsidRPr="00AD11B4" w:rsidRDefault="0023671F" w:rsidP="0023671F">
      <w:pPr>
        <w:tabs>
          <w:tab w:val="left" w:pos="284"/>
        </w:tabs>
        <w:ind w:left="284" w:right="-336"/>
        <w:jc w:val="both"/>
        <w:rPr>
          <w:sz w:val="24"/>
        </w:rPr>
      </w:pPr>
    </w:p>
    <w:p w:rsidR="007C3688" w:rsidRPr="00AD11B4" w:rsidRDefault="00E54801" w:rsidP="007C3688">
      <w:pPr>
        <w:pStyle w:val="ac"/>
        <w:tabs>
          <w:tab w:val="left" w:pos="993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 xml:space="preserve">        Рабочая  программа  учебного курса</w:t>
      </w:r>
      <w:r w:rsidR="007C3688" w:rsidRPr="00AD11B4">
        <w:rPr>
          <w:rFonts w:ascii="Times New Roman" w:hAnsi="Times New Roman"/>
          <w:sz w:val="24"/>
          <w:szCs w:val="24"/>
        </w:rPr>
        <w:t xml:space="preserve">  по алгебре  для 9</w:t>
      </w:r>
      <w:r w:rsidRPr="00AD11B4">
        <w:rPr>
          <w:rFonts w:ascii="Times New Roman" w:hAnsi="Times New Roman"/>
          <w:sz w:val="24"/>
          <w:szCs w:val="24"/>
        </w:rPr>
        <w:t xml:space="preserve"> класса  разработана  на основе </w:t>
      </w:r>
      <w:r w:rsidR="007C3688" w:rsidRPr="00AD11B4">
        <w:rPr>
          <w:rFonts w:ascii="Times New Roman" w:hAnsi="Times New Roman"/>
          <w:sz w:val="24"/>
          <w:szCs w:val="24"/>
        </w:rPr>
        <w:t xml:space="preserve">федерального компонента государственного образовательного стандарта основного общего образования по математике: «Обязательного минимума содержания основного  общего  образования по  математике» и авторской программы по алгебре Ю. Н. Макарычева входящей в сборник рабочих  программ «Программы общеобразовательных учреждений: Алгебра, 7-9 классы», составитель: Т.А. Бурмистрова «Программы общеобразовательных учреждений: Алгебра , 7-9 классы».- М. Просвещение, 2011. </w:t>
      </w:r>
      <w:r w:rsidR="007C3688" w:rsidRPr="00AD11B4">
        <w:rPr>
          <w:rStyle w:val="apple-style-span"/>
          <w:rFonts w:ascii="Times New Roman" w:hAnsi="Times New Roman"/>
          <w:sz w:val="24"/>
          <w:szCs w:val="24"/>
        </w:rPr>
        <w:t xml:space="preserve">Планирование ориентировано на учебник «Алгебра 9 класс» под редакцией С.А.Теляковского, авторы: Ю.Н.Макарычев, Н.Г.Миндюк, К.И.Нешков, С.Б.Суворова, </w:t>
      </w:r>
      <w:r w:rsidR="007C3688" w:rsidRPr="00AD11B4">
        <w:rPr>
          <w:rFonts w:ascii="Times New Roman" w:hAnsi="Times New Roman"/>
          <w:sz w:val="24"/>
          <w:szCs w:val="24"/>
        </w:rPr>
        <w:t>Издательство: М., «Просвещение», 2008-2011 годы.</w:t>
      </w:r>
    </w:p>
    <w:p w:rsidR="007C3688" w:rsidRPr="00AD11B4" w:rsidRDefault="00E54801" w:rsidP="007C3688">
      <w:pPr>
        <w:pStyle w:val="ac"/>
        <w:tabs>
          <w:tab w:val="left" w:pos="993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 xml:space="preserve">     </w:t>
      </w:r>
    </w:p>
    <w:p w:rsidR="00E54801" w:rsidRPr="00AD11B4" w:rsidRDefault="00E54801" w:rsidP="007C3688">
      <w:pPr>
        <w:pStyle w:val="ac"/>
        <w:tabs>
          <w:tab w:val="left" w:pos="993"/>
        </w:tabs>
        <w:spacing w:after="0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 xml:space="preserve"> </w:t>
      </w:r>
      <w:r w:rsidR="007C3688" w:rsidRPr="00AD11B4"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Pr="00AD11B4">
        <w:rPr>
          <w:rFonts w:ascii="Times New Roman" w:hAnsi="Times New Roman"/>
          <w:sz w:val="24"/>
          <w:szCs w:val="24"/>
        </w:rPr>
        <w:t xml:space="preserve"> </w:t>
      </w:r>
      <w:r w:rsidRPr="00AD11B4">
        <w:rPr>
          <w:rFonts w:ascii="Times New Roman" w:hAnsi="Times New Roman"/>
          <w:b/>
          <w:sz w:val="24"/>
          <w:szCs w:val="24"/>
        </w:rPr>
        <w:t xml:space="preserve">В ходе освоения содержания курса учащиеся получают возможность: </w:t>
      </w:r>
    </w:p>
    <w:p w:rsidR="00E54801" w:rsidRPr="00AD11B4" w:rsidRDefault="00E54801" w:rsidP="00201BF7">
      <w:pPr>
        <w:widowControl w:val="0"/>
        <w:numPr>
          <w:ilvl w:val="0"/>
          <w:numId w:val="3"/>
        </w:numPr>
        <w:jc w:val="both"/>
        <w:rPr>
          <w:sz w:val="24"/>
        </w:rPr>
      </w:pPr>
      <w:r w:rsidRPr="00AD11B4">
        <w:rPr>
          <w:sz w:val="24"/>
        </w:rPr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E54801" w:rsidRPr="00AD11B4" w:rsidRDefault="00E54801" w:rsidP="00201BF7">
      <w:pPr>
        <w:widowControl w:val="0"/>
        <w:numPr>
          <w:ilvl w:val="0"/>
          <w:numId w:val="3"/>
        </w:numPr>
        <w:jc w:val="both"/>
        <w:rPr>
          <w:sz w:val="24"/>
        </w:rPr>
      </w:pPr>
      <w:r w:rsidRPr="00AD11B4">
        <w:rPr>
          <w:sz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E54801" w:rsidRPr="00AD11B4" w:rsidRDefault="00E54801" w:rsidP="00201BF7">
      <w:pPr>
        <w:widowControl w:val="0"/>
        <w:numPr>
          <w:ilvl w:val="0"/>
          <w:numId w:val="3"/>
        </w:numPr>
        <w:jc w:val="both"/>
        <w:rPr>
          <w:sz w:val="24"/>
        </w:rPr>
      </w:pPr>
      <w:r w:rsidRPr="00AD11B4">
        <w:rPr>
          <w:sz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E54801" w:rsidRPr="00AD11B4" w:rsidRDefault="00E54801" w:rsidP="00201BF7">
      <w:pPr>
        <w:widowControl w:val="0"/>
        <w:numPr>
          <w:ilvl w:val="0"/>
          <w:numId w:val="3"/>
        </w:numPr>
        <w:jc w:val="both"/>
        <w:rPr>
          <w:sz w:val="24"/>
        </w:rPr>
      </w:pPr>
      <w:r w:rsidRPr="00AD11B4">
        <w:rPr>
          <w:sz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E54801" w:rsidRPr="00AD11B4" w:rsidRDefault="00E54801" w:rsidP="00201BF7">
      <w:pPr>
        <w:widowControl w:val="0"/>
        <w:numPr>
          <w:ilvl w:val="0"/>
          <w:numId w:val="3"/>
        </w:numPr>
        <w:jc w:val="both"/>
        <w:rPr>
          <w:sz w:val="24"/>
        </w:rPr>
      </w:pPr>
      <w:r w:rsidRPr="00AD11B4">
        <w:rPr>
          <w:sz w:val="24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54801" w:rsidRPr="00AD11B4" w:rsidRDefault="00E54801" w:rsidP="00201BF7">
      <w:pPr>
        <w:widowControl w:val="0"/>
        <w:numPr>
          <w:ilvl w:val="0"/>
          <w:numId w:val="3"/>
        </w:numPr>
        <w:jc w:val="both"/>
        <w:rPr>
          <w:sz w:val="24"/>
        </w:rPr>
      </w:pPr>
      <w:r w:rsidRPr="00AD11B4">
        <w:rPr>
          <w:sz w:val="24"/>
        </w:rPr>
        <w:t xml:space="preserve">развить логическое мышление и речь – умения логически обосновывать суждения, проводить несложные систематизации, приводить </w:t>
      </w:r>
      <w:r w:rsidRPr="00AD11B4">
        <w:rPr>
          <w:sz w:val="24"/>
        </w:rPr>
        <w:lastRenderedPageBreak/>
        <w:t>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54801" w:rsidRPr="00AD11B4" w:rsidRDefault="00E54801" w:rsidP="00201BF7">
      <w:pPr>
        <w:widowControl w:val="0"/>
        <w:numPr>
          <w:ilvl w:val="0"/>
          <w:numId w:val="3"/>
        </w:numPr>
        <w:jc w:val="both"/>
        <w:rPr>
          <w:sz w:val="24"/>
        </w:rPr>
      </w:pPr>
      <w:r w:rsidRPr="00AD11B4">
        <w:rPr>
          <w:sz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E54801" w:rsidRPr="00AD11B4" w:rsidRDefault="00E54801" w:rsidP="00E54801">
      <w:pPr>
        <w:widowControl w:val="0"/>
        <w:ind w:left="1068"/>
        <w:jc w:val="both"/>
        <w:rPr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  <w:r w:rsidRPr="00AD11B4">
        <w:rPr>
          <w:b/>
          <w:sz w:val="24"/>
        </w:rPr>
        <w:t>Задачи: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● систематизация сведений о числах; изучение новых видов числовых     выражений и формул; совершенствование практических навыков и вычислительной культуры; формирование и расширение алгебраического аппарата;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● формирование математического аппарата для решения задач из математики, смежных предметов, окружающей реальности;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● получение школьниками конкретных знаний о функциях как важнейшей математической модели для описания и исследования разнообразных процессов;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● формирование у школьников представлений о роли математики в развитии цивилизации и культуры;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● развитие представлений о вероятностно-статистических закономерностях в окружающем мире;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● совершенствование интеллектуальных и речевых умений путем обогащения математического языка, развитие логического мышления.</w:t>
      </w:r>
    </w:p>
    <w:p w:rsidR="00E54801" w:rsidRPr="00AD11B4" w:rsidRDefault="00E54801" w:rsidP="00E54801">
      <w:pPr>
        <w:widowControl w:val="0"/>
        <w:spacing w:before="120"/>
        <w:jc w:val="center"/>
        <w:rPr>
          <w:b/>
          <w:sz w:val="24"/>
        </w:rPr>
      </w:pPr>
      <w:r w:rsidRPr="00AD11B4">
        <w:rPr>
          <w:b/>
          <w:sz w:val="24"/>
        </w:rPr>
        <w:t>Цели</w:t>
      </w:r>
    </w:p>
    <w:p w:rsidR="00E54801" w:rsidRPr="00AD11B4" w:rsidRDefault="00E54801" w:rsidP="00E54801">
      <w:pPr>
        <w:widowControl w:val="0"/>
        <w:ind w:firstLine="567"/>
        <w:jc w:val="both"/>
        <w:rPr>
          <w:sz w:val="24"/>
        </w:rPr>
      </w:pPr>
      <w:r w:rsidRPr="00AD11B4">
        <w:rPr>
          <w:sz w:val="24"/>
        </w:rPr>
        <w:t xml:space="preserve">Изучение алгебры в 9 классе направлено на достижение следующих целей: </w:t>
      </w:r>
    </w:p>
    <w:p w:rsidR="00E54801" w:rsidRPr="00AD11B4" w:rsidRDefault="00E54801" w:rsidP="00201BF7">
      <w:pPr>
        <w:widowControl w:val="0"/>
        <w:numPr>
          <w:ilvl w:val="0"/>
          <w:numId w:val="2"/>
        </w:numPr>
        <w:spacing w:before="120"/>
        <w:jc w:val="both"/>
        <w:rPr>
          <w:color w:val="000000"/>
          <w:sz w:val="24"/>
        </w:rPr>
      </w:pPr>
      <w:r w:rsidRPr="00AD11B4">
        <w:rPr>
          <w:b/>
          <w:color w:val="000000"/>
          <w:sz w:val="24"/>
        </w:rPr>
        <w:t>овладение системой математических знаний и умений</w:t>
      </w:r>
      <w:r w:rsidRPr="00AD11B4">
        <w:rPr>
          <w:color w:val="000000"/>
          <w:sz w:val="24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E54801" w:rsidRPr="00AD11B4" w:rsidRDefault="00E54801" w:rsidP="00201BF7">
      <w:pPr>
        <w:widowControl w:val="0"/>
        <w:numPr>
          <w:ilvl w:val="0"/>
          <w:numId w:val="2"/>
        </w:numPr>
        <w:spacing w:before="120"/>
        <w:jc w:val="both"/>
        <w:rPr>
          <w:color w:val="000000"/>
          <w:sz w:val="24"/>
        </w:rPr>
      </w:pPr>
      <w:r w:rsidRPr="00AD11B4">
        <w:rPr>
          <w:b/>
          <w:color w:val="000000"/>
          <w:sz w:val="24"/>
        </w:rPr>
        <w:t xml:space="preserve">развитие вычислительных и формально-оперативных алгебраических умений </w:t>
      </w:r>
      <w:r w:rsidRPr="00AD11B4">
        <w:rPr>
          <w:color w:val="000000"/>
          <w:sz w:val="24"/>
        </w:rPr>
        <w:t>до уровня, позволяющего уверенно использовать их при решении задач математики и смежных предметов;</w:t>
      </w:r>
    </w:p>
    <w:p w:rsidR="00E54801" w:rsidRPr="00AD11B4" w:rsidRDefault="00E54801" w:rsidP="00201BF7">
      <w:pPr>
        <w:widowControl w:val="0"/>
        <w:numPr>
          <w:ilvl w:val="0"/>
          <w:numId w:val="2"/>
        </w:numPr>
        <w:spacing w:before="120"/>
        <w:jc w:val="both"/>
        <w:rPr>
          <w:color w:val="000000"/>
          <w:sz w:val="24"/>
        </w:rPr>
      </w:pPr>
      <w:r w:rsidRPr="00AD11B4">
        <w:rPr>
          <w:b/>
          <w:color w:val="000000"/>
          <w:sz w:val="24"/>
        </w:rPr>
        <w:t xml:space="preserve">интеллектуальное развитие, </w:t>
      </w:r>
      <w:r w:rsidRPr="00AD11B4">
        <w:rPr>
          <w:color w:val="000000"/>
          <w:sz w:val="24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54801" w:rsidRPr="00AD11B4" w:rsidRDefault="00E54801" w:rsidP="00201BF7">
      <w:pPr>
        <w:widowControl w:val="0"/>
        <w:numPr>
          <w:ilvl w:val="0"/>
          <w:numId w:val="2"/>
        </w:numPr>
        <w:spacing w:before="120"/>
        <w:jc w:val="both"/>
        <w:rPr>
          <w:color w:val="000000"/>
          <w:sz w:val="24"/>
        </w:rPr>
      </w:pPr>
      <w:r w:rsidRPr="00AD11B4">
        <w:rPr>
          <w:b/>
          <w:color w:val="000000"/>
          <w:sz w:val="24"/>
        </w:rPr>
        <w:t>формирование представлений</w:t>
      </w:r>
      <w:r w:rsidRPr="00AD11B4">
        <w:rPr>
          <w:color w:val="000000"/>
          <w:sz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54801" w:rsidRPr="00AD11B4" w:rsidRDefault="00E54801" w:rsidP="00201BF7">
      <w:pPr>
        <w:widowControl w:val="0"/>
        <w:numPr>
          <w:ilvl w:val="0"/>
          <w:numId w:val="2"/>
        </w:numPr>
        <w:spacing w:before="120"/>
        <w:jc w:val="both"/>
        <w:rPr>
          <w:color w:val="000000"/>
          <w:sz w:val="24"/>
        </w:rPr>
      </w:pPr>
      <w:r w:rsidRPr="00AD11B4">
        <w:rPr>
          <w:b/>
          <w:color w:val="000000"/>
          <w:sz w:val="24"/>
        </w:rPr>
        <w:t xml:space="preserve">воспитание </w:t>
      </w:r>
      <w:r w:rsidRPr="00AD11B4">
        <w:rPr>
          <w:color w:val="000000"/>
          <w:sz w:val="24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E54801" w:rsidRPr="00AD11B4" w:rsidRDefault="00E54801" w:rsidP="00E54801">
      <w:pPr>
        <w:widowControl w:val="0"/>
        <w:spacing w:before="120"/>
        <w:jc w:val="both"/>
        <w:rPr>
          <w:color w:val="000000"/>
          <w:sz w:val="24"/>
        </w:rPr>
      </w:pPr>
    </w:p>
    <w:p w:rsidR="00E54801" w:rsidRPr="00AD11B4" w:rsidRDefault="00E54801" w:rsidP="00E54801">
      <w:pPr>
        <w:rPr>
          <w:b/>
          <w:bCs/>
          <w:color w:val="000000"/>
          <w:sz w:val="24"/>
        </w:rPr>
      </w:pPr>
      <w:r w:rsidRPr="00AD11B4">
        <w:rPr>
          <w:b/>
          <w:bCs/>
          <w:color w:val="000000"/>
          <w:sz w:val="24"/>
        </w:rPr>
        <w:t xml:space="preserve">                                  </w:t>
      </w:r>
    </w:p>
    <w:p w:rsidR="00E54801" w:rsidRPr="00AD11B4" w:rsidRDefault="00E54801" w:rsidP="00E54801">
      <w:pPr>
        <w:rPr>
          <w:color w:val="000000"/>
          <w:sz w:val="24"/>
        </w:rPr>
      </w:pPr>
      <w:r w:rsidRPr="00AD11B4">
        <w:rPr>
          <w:b/>
          <w:bCs/>
          <w:color w:val="000000"/>
          <w:sz w:val="24"/>
        </w:rPr>
        <w:t xml:space="preserve">                       Основные развивающие и воспитательные цели</w:t>
      </w:r>
    </w:p>
    <w:p w:rsidR="00E54801" w:rsidRPr="00AD11B4" w:rsidRDefault="00E54801" w:rsidP="00E54801">
      <w:pPr>
        <w:jc w:val="both"/>
        <w:rPr>
          <w:color w:val="000000"/>
          <w:sz w:val="24"/>
        </w:rPr>
      </w:pPr>
      <w:r w:rsidRPr="00AD11B4">
        <w:rPr>
          <w:b/>
          <w:bCs/>
          <w:color w:val="000000"/>
          <w:sz w:val="24"/>
        </w:rPr>
        <w:t> Развитие:</w:t>
      </w:r>
    </w:p>
    <w:p w:rsidR="00E54801" w:rsidRPr="00AD11B4" w:rsidRDefault="00E54801" w:rsidP="00201BF7">
      <w:pPr>
        <w:numPr>
          <w:ilvl w:val="0"/>
          <w:numId w:val="4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54801" w:rsidRPr="00AD11B4" w:rsidRDefault="00E54801" w:rsidP="00201BF7">
      <w:pPr>
        <w:numPr>
          <w:ilvl w:val="0"/>
          <w:numId w:val="4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Математической речи;</w:t>
      </w:r>
    </w:p>
    <w:p w:rsidR="00E54801" w:rsidRPr="00AD11B4" w:rsidRDefault="00E54801" w:rsidP="00201BF7">
      <w:pPr>
        <w:numPr>
          <w:ilvl w:val="0"/>
          <w:numId w:val="4"/>
        </w:numPr>
        <w:rPr>
          <w:color w:val="000000"/>
          <w:sz w:val="24"/>
        </w:rPr>
      </w:pPr>
      <w:r w:rsidRPr="00AD11B4">
        <w:rPr>
          <w:color w:val="000000"/>
          <w:sz w:val="24"/>
        </w:rPr>
        <w:lastRenderedPageBreak/>
        <w:t>Сенсорной сферы; двигательной моторики;</w:t>
      </w:r>
    </w:p>
    <w:p w:rsidR="00E54801" w:rsidRPr="00AD11B4" w:rsidRDefault="00E54801" w:rsidP="00201BF7">
      <w:pPr>
        <w:numPr>
          <w:ilvl w:val="0"/>
          <w:numId w:val="4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Внимания; памяти;</w:t>
      </w:r>
    </w:p>
    <w:p w:rsidR="00E54801" w:rsidRPr="00AD11B4" w:rsidRDefault="00E54801" w:rsidP="00201BF7">
      <w:pPr>
        <w:numPr>
          <w:ilvl w:val="0"/>
          <w:numId w:val="4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Навыков само и взаимопроверки.</w:t>
      </w:r>
    </w:p>
    <w:p w:rsidR="00E54801" w:rsidRPr="00AD11B4" w:rsidRDefault="00E54801" w:rsidP="00E54801">
      <w:pPr>
        <w:rPr>
          <w:color w:val="000000"/>
          <w:sz w:val="24"/>
        </w:rPr>
      </w:pPr>
      <w:r w:rsidRPr="00AD11B4">
        <w:rPr>
          <w:b/>
          <w:bCs/>
          <w:color w:val="000000"/>
          <w:sz w:val="24"/>
        </w:rPr>
        <w:t xml:space="preserve">Формирование </w:t>
      </w:r>
      <w:r w:rsidRPr="00AD11B4">
        <w:rPr>
          <w:color w:val="000000"/>
          <w:sz w:val="24"/>
        </w:rPr>
        <w:t>представлений об идеях и методах математики как универсального языка науки и техники, средства моделирования явлений и процессов.</w:t>
      </w:r>
    </w:p>
    <w:p w:rsidR="00E54801" w:rsidRPr="00AD11B4" w:rsidRDefault="00E54801" w:rsidP="00E54801">
      <w:pPr>
        <w:rPr>
          <w:b/>
          <w:color w:val="000000"/>
          <w:sz w:val="24"/>
        </w:rPr>
      </w:pPr>
      <w:r w:rsidRPr="00AD11B4">
        <w:rPr>
          <w:color w:val="000000"/>
          <w:sz w:val="24"/>
        </w:rPr>
        <w:t> </w:t>
      </w:r>
      <w:r w:rsidRPr="00AD11B4">
        <w:rPr>
          <w:b/>
          <w:color w:val="000000"/>
          <w:sz w:val="24"/>
        </w:rPr>
        <w:t>Воспитание:</w:t>
      </w:r>
    </w:p>
    <w:p w:rsidR="00E54801" w:rsidRPr="00AD11B4" w:rsidRDefault="00E54801" w:rsidP="00201BF7">
      <w:pPr>
        <w:numPr>
          <w:ilvl w:val="0"/>
          <w:numId w:val="5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E54801" w:rsidRPr="00AD11B4" w:rsidRDefault="00E54801" w:rsidP="00201BF7">
      <w:pPr>
        <w:numPr>
          <w:ilvl w:val="0"/>
          <w:numId w:val="5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Волевых качеств;</w:t>
      </w:r>
    </w:p>
    <w:p w:rsidR="00E54801" w:rsidRPr="00AD11B4" w:rsidRDefault="00E54801" w:rsidP="00201BF7">
      <w:pPr>
        <w:numPr>
          <w:ilvl w:val="0"/>
          <w:numId w:val="5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Коммуникабельности;</w:t>
      </w:r>
    </w:p>
    <w:p w:rsidR="00E54801" w:rsidRPr="00AD11B4" w:rsidRDefault="00E54801" w:rsidP="00201BF7">
      <w:pPr>
        <w:numPr>
          <w:ilvl w:val="0"/>
          <w:numId w:val="5"/>
        </w:numPr>
        <w:rPr>
          <w:color w:val="000000"/>
          <w:sz w:val="24"/>
        </w:rPr>
      </w:pPr>
      <w:r w:rsidRPr="00AD11B4">
        <w:rPr>
          <w:color w:val="000000"/>
          <w:sz w:val="24"/>
        </w:rPr>
        <w:t>Ответственности.</w:t>
      </w:r>
    </w:p>
    <w:p w:rsidR="00E54801" w:rsidRPr="00AD11B4" w:rsidRDefault="00E54801" w:rsidP="00E54801">
      <w:pPr>
        <w:shd w:val="clear" w:color="auto" w:fill="FFFFFF"/>
        <w:tabs>
          <w:tab w:val="left" w:pos="571"/>
        </w:tabs>
        <w:spacing w:before="14"/>
        <w:rPr>
          <w:b/>
          <w:bCs/>
          <w:sz w:val="24"/>
        </w:rPr>
      </w:pPr>
    </w:p>
    <w:p w:rsidR="00E54801" w:rsidRPr="00AD11B4" w:rsidRDefault="00E54801" w:rsidP="00E54801">
      <w:pPr>
        <w:ind w:left="1620"/>
        <w:rPr>
          <w:b/>
          <w:bCs/>
          <w:sz w:val="24"/>
        </w:rPr>
      </w:pPr>
    </w:p>
    <w:p w:rsidR="00E54801" w:rsidRPr="00AD11B4" w:rsidRDefault="00E54801" w:rsidP="00E54801">
      <w:pPr>
        <w:rPr>
          <w:b/>
          <w:sz w:val="24"/>
        </w:rPr>
      </w:pPr>
      <w:r w:rsidRPr="00AD11B4">
        <w:rPr>
          <w:b/>
          <w:bCs/>
          <w:sz w:val="24"/>
        </w:rPr>
        <w:t xml:space="preserve">              </w:t>
      </w:r>
      <w:r w:rsidR="007C3688" w:rsidRPr="00AD11B4">
        <w:rPr>
          <w:b/>
          <w:bCs/>
          <w:sz w:val="24"/>
        </w:rPr>
        <w:t xml:space="preserve">                                                 </w:t>
      </w:r>
      <w:r w:rsidRPr="00AD11B4">
        <w:rPr>
          <w:b/>
          <w:bCs/>
          <w:sz w:val="24"/>
        </w:rPr>
        <w:t xml:space="preserve">   </w:t>
      </w:r>
      <w:r w:rsidRPr="00AD11B4">
        <w:rPr>
          <w:b/>
          <w:sz w:val="24"/>
        </w:rPr>
        <w:t>ОБЩАЯ ХАРАКТЕРИСТИКА УЧЕБНОГО ПРЕДМЕТА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 xml:space="preserve">          Математическое образование в основной школе складывается из следующих содержательных компонентов: </w:t>
      </w:r>
      <w:r w:rsidRPr="00AD11B4">
        <w:rPr>
          <w:i/>
          <w:sz w:val="24"/>
        </w:rPr>
        <w:t xml:space="preserve">арифметика, алгебра, геометрия, элементы комбинаторики, теории вероятностей, статистики и логики. </w:t>
      </w:r>
      <w:r w:rsidRPr="00AD11B4">
        <w:rPr>
          <w:sz w:val="24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b/>
          <w:i/>
          <w:sz w:val="24"/>
        </w:rPr>
        <w:t xml:space="preserve">         Арифметика</w:t>
      </w:r>
      <w:r w:rsidRPr="00AD11B4">
        <w:rPr>
          <w:sz w:val="24"/>
        </w:rPr>
        <w:t>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е, способствует логическому развитию и формированию умения пользоваться алгоритмами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 xml:space="preserve">        Изучение </w:t>
      </w:r>
      <w:r w:rsidRPr="00AD11B4">
        <w:rPr>
          <w:b/>
          <w:i/>
          <w:sz w:val="24"/>
        </w:rPr>
        <w:t>алгебры</w:t>
      </w:r>
      <w:r w:rsidRPr="00AD11B4">
        <w:rPr>
          <w:sz w:val="24"/>
        </w:rPr>
        <w:t>нацелено на формирование математического аппарата для решения задач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)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угих), для формирования у обучающихся представлений о роли математики в развитии цивилизации и культуры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b/>
          <w:i/>
          <w:sz w:val="24"/>
        </w:rPr>
        <w:t xml:space="preserve">           Элементы логики, комбинаторики, статистики и теории вероятностей</w:t>
      </w:r>
      <w:r w:rsidRPr="00AD11B4">
        <w:rPr>
          <w:sz w:val="24"/>
        </w:rPr>
        <w:t>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имся осуществлять рассмотрение случаев, перебор и подсчет числа вариантов, в том числе в простейших прикладных задачах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 xml:space="preserve">       При изучении статистики и теории вероятностей обогащаются представления о современной картине мира и методах его исследования, формируется понятие роли статистики как источника социально-значимой информации, и закладываются основы вероятностного мышления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b/>
          <w:i/>
          <w:sz w:val="24"/>
        </w:rPr>
      </w:pPr>
      <w:r w:rsidRPr="00AD11B4">
        <w:rPr>
          <w:sz w:val="24"/>
        </w:rPr>
        <w:t xml:space="preserve">Таким образом, в ходе освоения содержания курса </w:t>
      </w:r>
      <w:r w:rsidRPr="00AD11B4">
        <w:rPr>
          <w:b/>
          <w:i/>
          <w:sz w:val="24"/>
        </w:rPr>
        <w:t>учащиеся получают возможность:</w:t>
      </w:r>
    </w:p>
    <w:p w:rsidR="00E54801" w:rsidRPr="00AD11B4" w:rsidRDefault="00E54801" w:rsidP="00201BF7">
      <w:pPr>
        <w:widowControl w:val="0"/>
        <w:numPr>
          <w:ilvl w:val="0"/>
          <w:numId w:val="11"/>
        </w:numPr>
        <w:autoSpaceDE w:val="0"/>
        <w:autoSpaceDN w:val="0"/>
        <w:adjustRightInd w:val="0"/>
        <w:ind w:left="0" w:firstLine="0"/>
        <w:jc w:val="both"/>
        <w:rPr>
          <w:sz w:val="24"/>
        </w:rPr>
      </w:pPr>
      <w:r w:rsidRPr="00AD11B4">
        <w:rPr>
          <w:sz w:val="24"/>
        </w:rPr>
        <w:lastRenderedPageBreak/>
        <w:t>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E54801" w:rsidRPr="00AD11B4" w:rsidRDefault="00E54801" w:rsidP="00201BF7">
      <w:pPr>
        <w:widowControl w:val="0"/>
        <w:numPr>
          <w:ilvl w:val="0"/>
          <w:numId w:val="11"/>
        </w:numPr>
        <w:autoSpaceDE w:val="0"/>
        <w:autoSpaceDN w:val="0"/>
        <w:adjustRightInd w:val="0"/>
        <w:ind w:left="0" w:firstLine="0"/>
        <w:jc w:val="both"/>
        <w:rPr>
          <w:sz w:val="24"/>
        </w:rPr>
      </w:pPr>
      <w:r w:rsidRPr="00AD11B4">
        <w:rPr>
          <w:sz w:val="24"/>
        </w:rPr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E54801" w:rsidRPr="00AD11B4" w:rsidRDefault="00E54801" w:rsidP="00201BF7">
      <w:pPr>
        <w:widowControl w:val="0"/>
        <w:numPr>
          <w:ilvl w:val="0"/>
          <w:numId w:val="11"/>
        </w:numPr>
        <w:autoSpaceDE w:val="0"/>
        <w:autoSpaceDN w:val="0"/>
        <w:adjustRightInd w:val="0"/>
        <w:ind w:left="0" w:firstLine="0"/>
        <w:jc w:val="both"/>
        <w:rPr>
          <w:sz w:val="24"/>
        </w:rPr>
      </w:pPr>
      <w:r w:rsidRPr="00AD11B4">
        <w:rPr>
          <w:sz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E54801" w:rsidRPr="00AD11B4" w:rsidRDefault="00E54801" w:rsidP="00201BF7">
      <w:pPr>
        <w:widowControl w:val="0"/>
        <w:numPr>
          <w:ilvl w:val="0"/>
          <w:numId w:val="11"/>
        </w:numPr>
        <w:autoSpaceDE w:val="0"/>
        <w:autoSpaceDN w:val="0"/>
        <w:adjustRightInd w:val="0"/>
        <w:ind w:left="0" w:firstLine="0"/>
        <w:jc w:val="both"/>
        <w:rPr>
          <w:sz w:val="24"/>
        </w:rPr>
      </w:pPr>
      <w:r w:rsidRPr="00AD11B4">
        <w:rPr>
          <w:sz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E54801" w:rsidRPr="00AD11B4" w:rsidRDefault="00E54801" w:rsidP="00201BF7">
      <w:pPr>
        <w:widowControl w:val="0"/>
        <w:numPr>
          <w:ilvl w:val="0"/>
          <w:numId w:val="11"/>
        </w:numPr>
        <w:autoSpaceDE w:val="0"/>
        <w:autoSpaceDN w:val="0"/>
        <w:adjustRightInd w:val="0"/>
        <w:ind w:left="0" w:firstLine="0"/>
        <w:jc w:val="both"/>
        <w:rPr>
          <w:sz w:val="24"/>
        </w:rPr>
      </w:pPr>
      <w:r w:rsidRPr="00AD11B4">
        <w:rPr>
          <w:sz w:val="24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54801" w:rsidRPr="00AD11B4" w:rsidRDefault="00E54801" w:rsidP="00201BF7">
      <w:pPr>
        <w:widowControl w:val="0"/>
        <w:numPr>
          <w:ilvl w:val="0"/>
          <w:numId w:val="11"/>
        </w:numPr>
        <w:autoSpaceDE w:val="0"/>
        <w:autoSpaceDN w:val="0"/>
        <w:adjustRightInd w:val="0"/>
        <w:ind w:left="0" w:firstLine="0"/>
        <w:jc w:val="both"/>
        <w:rPr>
          <w:sz w:val="24"/>
        </w:rPr>
      </w:pPr>
      <w:r w:rsidRPr="00AD11B4">
        <w:rPr>
          <w:sz w:val="24"/>
        </w:rPr>
        <w:t>развить логическое мышление и речь,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 и т.д.) для иллюстрации, интерпретации, аргументации и доказательства;</w:t>
      </w:r>
    </w:p>
    <w:p w:rsidR="00E54801" w:rsidRPr="00AD11B4" w:rsidRDefault="00E54801" w:rsidP="00201BF7">
      <w:pPr>
        <w:widowControl w:val="0"/>
        <w:numPr>
          <w:ilvl w:val="0"/>
          <w:numId w:val="11"/>
        </w:numPr>
        <w:autoSpaceDE w:val="0"/>
        <w:autoSpaceDN w:val="0"/>
        <w:adjustRightInd w:val="0"/>
        <w:ind w:left="0" w:firstLine="0"/>
        <w:jc w:val="both"/>
        <w:rPr>
          <w:sz w:val="24"/>
        </w:rPr>
      </w:pPr>
      <w:r w:rsidRPr="00AD11B4">
        <w:rPr>
          <w:sz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E54801" w:rsidRPr="00AD11B4" w:rsidRDefault="00E54801" w:rsidP="00E54801">
      <w:pPr>
        <w:shd w:val="clear" w:color="auto" w:fill="FFFFFF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b/>
          <w:bCs/>
          <w:sz w:val="24"/>
        </w:rPr>
        <w:t xml:space="preserve">           В курсе алгебры 9 класса</w:t>
      </w:r>
      <w:r w:rsidRPr="00AD11B4">
        <w:rPr>
          <w:sz w:val="24"/>
        </w:rPr>
        <w:t>расширяются сведения о свойствах функ</w:t>
      </w:r>
      <w:r w:rsidRPr="00AD11B4">
        <w:rPr>
          <w:sz w:val="24"/>
        </w:rPr>
        <w:softHyphen/>
        <w:t>ций, познакомить обучающихся со свойствами и графиком квадратич</w:t>
      </w:r>
      <w:r w:rsidRPr="00AD11B4">
        <w:rPr>
          <w:sz w:val="24"/>
        </w:rPr>
        <w:softHyphen/>
        <w:t xml:space="preserve">ной функции; систематизируются и обобщаются сведения о решении целых и дробных рациональных уравнений с одной переменной, формируется умение решать неравенства вида 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  <w:lang w:val="en-US"/>
              </w:rPr>
              <m:t>ax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/>
            <w:sz w:val="24"/>
          </w:rPr>
          <m:t>+</m:t>
        </m:r>
        <m:r>
          <w:rPr>
            <w:rFonts w:ascii="Cambria Math" w:hAnsi="Cambria Math"/>
            <w:sz w:val="24"/>
          </w:rPr>
          <m:t>bx</m:t>
        </m:r>
        <m:r>
          <w:rPr>
            <w:rFonts w:ascii="Cambria Math"/>
            <w:sz w:val="24"/>
          </w:rPr>
          <m:t>+</m:t>
        </m:r>
        <m:r>
          <w:rPr>
            <w:rFonts w:ascii="Cambria Math" w:hAnsi="Cambria Math"/>
            <w:sz w:val="24"/>
          </w:rPr>
          <m:t>c</m:t>
        </m:r>
        <m:r>
          <w:rPr>
            <w:rFonts w:ascii="Cambria Math"/>
            <w:sz w:val="24"/>
          </w:rPr>
          <m:t xml:space="preserve">&gt;0, </m:t>
        </m:r>
        <m:sSup>
          <m:sSupPr>
            <m:ctrlPr>
              <w:rPr>
                <w:rFonts w:ascii="Cambria Math" w:hAnsi="Cambria Math"/>
                <w:i/>
                <w:iCs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x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/>
            <w:sz w:val="24"/>
          </w:rPr>
          <m:t>+</m:t>
        </m:r>
        <m:r>
          <w:rPr>
            <w:rFonts w:ascii="Cambria Math" w:hAnsi="Cambria Math"/>
            <w:sz w:val="24"/>
          </w:rPr>
          <m:t>bx</m:t>
        </m:r>
        <m:r>
          <w:rPr>
            <w:rFonts w:ascii="Cambria Math"/>
            <w:sz w:val="24"/>
          </w:rPr>
          <m:t>+</m:t>
        </m:r>
        <m:r>
          <w:rPr>
            <w:rFonts w:ascii="Cambria Math" w:hAnsi="Cambria Math"/>
            <w:sz w:val="24"/>
          </w:rPr>
          <m:t>c</m:t>
        </m:r>
        <m:r>
          <w:rPr>
            <w:rFonts w:ascii="Cambria Math"/>
            <w:sz w:val="24"/>
          </w:rPr>
          <m:t>&lt;0</m:t>
        </m:r>
      </m:oMath>
      <w:r w:rsidRPr="00AD11B4">
        <w:rPr>
          <w:iCs/>
          <w:sz w:val="24"/>
        </w:rPr>
        <w:t xml:space="preserve">, </w:t>
      </w:r>
      <w:r w:rsidRPr="00AD11B4">
        <w:rPr>
          <w:sz w:val="24"/>
        </w:rPr>
        <w:t>где а</w:t>
      </w:r>
      <w:r w:rsidRPr="00AD11B4">
        <w:rPr>
          <w:position w:val="-4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6" o:title=""/>
          </v:shape>
          <o:OLEObject Type="Embed" ProgID="Equation.3" ShapeID="_x0000_i1025" DrawAspect="Content" ObjectID="_1495522087" r:id="rId7"/>
        </w:object>
      </w:r>
      <w:r w:rsidRPr="00AD11B4">
        <w:rPr>
          <w:sz w:val="24"/>
        </w:rPr>
        <w:t>0; вырабатывается умение решать простейшие системы, содержащие уравнение второй степени с двумя переменными, и текстовые задачи с помощью составления таких систем; даются понятия об арифметической и гео</w:t>
      </w:r>
      <w:r w:rsidRPr="00AD11B4">
        <w:rPr>
          <w:sz w:val="24"/>
        </w:rPr>
        <w:softHyphen/>
        <w:t>метрической прогрессиях как числовых последовательностях осо</w:t>
      </w:r>
      <w:r w:rsidRPr="00AD11B4">
        <w:rPr>
          <w:sz w:val="24"/>
        </w:rPr>
        <w:softHyphen/>
        <w:t xml:space="preserve">бого вида; знакомятся обучающихся </w:t>
      </w:r>
      <w:r w:rsidRPr="00AD11B4">
        <w:rPr>
          <w:iCs/>
          <w:sz w:val="24"/>
        </w:rPr>
        <w:t>с</w:t>
      </w:r>
      <w:r w:rsidRPr="00AD11B4">
        <w:rPr>
          <w:sz w:val="24"/>
        </w:rPr>
        <w:t>понятиями пе</w:t>
      </w:r>
      <w:r w:rsidRPr="00AD11B4">
        <w:rPr>
          <w:sz w:val="24"/>
        </w:rPr>
        <w:softHyphen/>
        <w:t>рестановки, размещения, сочетания и соответствующими формулами для подсчета их числа; вводятся понятия относительной частоты и вероятности случайного события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i/>
          <w:sz w:val="24"/>
          <w:u w:val="single"/>
        </w:rPr>
        <w:t>Формы промежуточной и итоговой аттестации:</w:t>
      </w:r>
      <w:r w:rsidRPr="00AD11B4">
        <w:rPr>
          <w:sz w:val="24"/>
        </w:rPr>
        <w:t xml:space="preserve"> Промежуточная аттестация проводится в форме тестов, контрольных и самостоятельных работ. Итоговая аттестация предусмотрена в виде административной контрольной работы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sz w:val="24"/>
        </w:rPr>
      </w:pPr>
      <w:r w:rsidRPr="00AD11B4">
        <w:rPr>
          <w:i/>
          <w:sz w:val="24"/>
          <w:u w:val="single"/>
        </w:rPr>
        <w:t>Уровень обучения –</w:t>
      </w:r>
      <w:r w:rsidRPr="00AD11B4">
        <w:rPr>
          <w:sz w:val="24"/>
        </w:rPr>
        <w:t xml:space="preserve"> базовый.</w:t>
      </w: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both"/>
        <w:rPr>
          <w:b/>
          <w:sz w:val="24"/>
        </w:rPr>
      </w:pPr>
    </w:p>
    <w:p w:rsidR="00E54801" w:rsidRPr="00AD11B4" w:rsidRDefault="00E54801" w:rsidP="00E54801">
      <w:pPr>
        <w:ind w:firstLine="708"/>
        <w:jc w:val="center"/>
        <w:rPr>
          <w:b/>
          <w:sz w:val="24"/>
        </w:rPr>
      </w:pPr>
    </w:p>
    <w:p w:rsidR="00E54801" w:rsidRPr="00AD11B4" w:rsidRDefault="00E54801" w:rsidP="00E54801">
      <w:pPr>
        <w:ind w:firstLine="708"/>
        <w:jc w:val="center"/>
        <w:rPr>
          <w:b/>
          <w:sz w:val="24"/>
        </w:rPr>
      </w:pPr>
    </w:p>
    <w:p w:rsidR="00E54801" w:rsidRPr="00AD11B4" w:rsidRDefault="00E54801" w:rsidP="00E54801">
      <w:pPr>
        <w:ind w:firstLine="708"/>
        <w:jc w:val="center"/>
        <w:rPr>
          <w:b/>
          <w:sz w:val="24"/>
        </w:rPr>
      </w:pPr>
    </w:p>
    <w:p w:rsidR="00E54801" w:rsidRPr="00AD11B4" w:rsidRDefault="00E54801" w:rsidP="00E54801">
      <w:pPr>
        <w:ind w:firstLine="708"/>
        <w:jc w:val="center"/>
        <w:rPr>
          <w:b/>
          <w:sz w:val="24"/>
        </w:rPr>
      </w:pPr>
      <w:r w:rsidRPr="00AD11B4">
        <w:rPr>
          <w:b/>
          <w:sz w:val="24"/>
        </w:rPr>
        <w:t>МЕСТО ПРЕДМЕТА В УЧЕБНОМ ПЛАНЕ.</w:t>
      </w:r>
    </w:p>
    <w:p w:rsidR="007C3688" w:rsidRPr="00AD11B4" w:rsidRDefault="00E54801" w:rsidP="007C3688">
      <w:pPr>
        <w:ind w:firstLine="360"/>
        <w:jc w:val="both"/>
        <w:rPr>
          <w:sz w:val="24"/>
        </w:rPr>
      </w:pPr>
      <w:r w:rsidRPr="00AD11B4">
        <w:rPr>
          <w:sz w:val="24"/>
        </w:rPr>
        <w:t>Согласно Федеральному базисному учебн</w:t>
      </w:r>
      <w:r w:rsidR="00E24399" w:rsidRPr="00AD11B4">
        <w:rPr>
          <w:sz w:val="24"/>
        </w:rPr>
        <w:t xml:space="preserve">ому плану на изучение алгебры </w:t>
      </w:r>
      <w:r w:rsidRPr="00AD11B4">
        <w:rPr>
          <w:sz w:val="24"/>
        </w:rPr>
        <w:t xml:space="preserve"> в 9 классе отводится не менее 3 часа в неделю алгебры, итого 102часа;.</w:t>
      </w:r>
      <w:r w:rsidR="007C3688" w:rsidRPr="00AD11B4">
        <w:rPr>
          <w:sz w:val="24"/>
        </w:rPr>
        <w:t xml:space="preserve"> Рабочая программа составлена из расчёта 99ч, согласно расписанию и календарному графику МБОУ СОШ №15.</w:t>
      </w:r>
    </w:p>
    <w:p w:rsidR="007C3688" w:rsidRPr="00AD11B4" w:rsidRDefault="007C3688" w:rsidP="007C3688">
      <w:pPr>
        <w:widowControl w:val="0"/>
        <w:autoSpaceDE w:val="0"/>
        <w:autoSpaceDN w:val="0"/>
        <w:adjustRightInd w:val="0"/>
        <w:rPr>
          <w:b/>
          <w:sz w:val="24"/>
        </w:rPr>
      </w:pPr>
    </w:p>
    <w:p w:rsidR="00E54801" w:rsidRPr="00AD11B4" w:rsidRDefault="00E54801" w:rsidP="007C3688">
      <w:pPr>
        <w:ind w:firstLine="708"/>
        <w:rPr>
          <w:sz w:val="24"/>
        </w:rPr>
      </w:pPr>
    </w:p>
    <w:p w:rsidR="00E54801" w:rsidRPr="00AD11B4" w:rsidRDefault="00E54801" w:rsidP="00AD11B4">
      <w:pPr>
        <w:widowControl w:val="0"/>
        <w:tabs>
          <w:tab w:val="left" w:pos="3465"/>
        </w:tabs>
        <w:autoSpaceDE w:val="0"/>
        <w:autoSpaceDN w:val="0"/>
        <w:adjustRightInd w:val="0"/>
        <w:rPr>
          <w:b/>
          <w:sz w:val="24"/>
        </w:rPr>
      </w:pPr>
    </w:p>
    <w:p w:rsidR="00E54801" w:rsidRPr="00AD11B4" w:rsidRDefault="00E54801" w:rsidP="00E54801">
      <w:pPr>
        <w:widowControl w:val="0"/>
        <w:autoSpaceDE w:val="0"/>
        <w:autoSpaceDN w:val="0"/>
        <w:adjustRightInd w:val="0"/>
        <w:jc w:val="center"/>
        <w:rPr>
          <w:b/>
          <w:sz w:val="24"/>
        </w:rPr>
      </w:pPr>
    </w:p>
    <w:p w:rsidR="00E54801" w:rsidRPr="00AD11B4" w:rsidRDefault="00E54801" w:rsidP="007C3688">
      <w:pPr>
        <w:widowControl w:val="0"/>
        <w:autoSpaceDE w:val="0"/>
        <w:autoSpaceDN w:val="0"/>
        <w:adjustRightInd w:val="0"/>
        <w:rPr>
          <w:b/>
          <w:sz w:val="24"/>
        </w:rPr>
      </w:pPr>
    </w:p>
    <w:p w:rsidR="00E54801" w:rsidRPr="00AD11B4" w:rsidRDefault="007C3688" w:rsidP="007C3688">
      <w:pPr>
        <w:widowControl w:val="0"/>
        <w:autoSpaceDE w:val="0"/>
        <w:autoSpaceDN w:val="0"/>
        <w:adjustRightInd w:val="0"/>
        <w:rPr>
          <w:b/>
          <w:sz w:val="24"/>
        </w:rPr>
      </w:pPr>
      <w:r w:rsidRPr="00AD11B4">
        <w:rPr>
          <w:b/>
          <w:sz w:val="24"/>
        </w:rPr>
        <w:lastRenderedPageBreak/>
        <w:t xml:space="preserve">                                   </w:t>
      </w:r>
      <w:r w:rsidR="00AD11B4">
        <w:rPr>
          <w:b/>
          <w:sz w:val="24"/>
        </w:rPr>
        <w:t xml:space="preserve">                                   </w:t>
      </w:r>
      <w:r w:rsidRPr="00AD11B4">
        <w:rPr>
          <w:b/>
          <w:sz w:val="24"/>
        </w:rPr>
        <w:t xml:space="preserve">    </w:t>
      </w:r>
      <w:r w:rsidR="00E54801" w:rsidRPr="00AD11B4">
        <w:rPr>
          <w:b/>
          <w:sz w:val="24"/>
        </w:rPr>
        <w:t>СОДЕРЖАНИЕ УЧЕБНОГО КУРСА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Тема 1. « Повторение курса алгебры  7-8 класса» 2часа.</w:t>
      </w:r>
    </w:p>
    <w:p w:rsidR="00E54801" w:rsidRPr="00AD11B4" w:rsidRDefault="00E54801" w:rsidP="00E54801">
      <w:pPr>
        <w:rPr>
          <w:b/>
          <w:bCs/>
          <w:iCs/>
          <w:sz w:val="24"/>
        </w:rPr>
      </w:pPr>
      <w:r w:rsidRPr="00AD11B4">
        <w:rPr>
          <w:b/>
          <w:bCs/>
          <w:iCs/>
          <w:sz w:val="24"/>
        </w:rPr>
        <w:t xml:space="preserve">Разделы  математики. </w:t>
      </w:r>
    </w:p>
    <w:p w:rsidR="00E54801" w:rsidRPr="00AD11B4" w:rsidRDefault="00E54801" w:rsidP="00201BF7">
      <w:pPr>
        <w:numPr>
          <w:ilvl w:val="0"/>
          <w:numId w:val="6"/>
        </w:numPr>
        <w:rPr>
          <w:sz w:val="24"/>
        </w:rPr>
      </w:pPr>
      <w:r w:rsidRPr="00AD11B4">
        <w:rPr>
          <w:sz w:val="24"/>
        </w:rPr>
        <w:t>Числа и вычисления</w:t>
      </w:r>
    </w:p>
    <w:p w:rsidR="00E54801" w:rsidRPr="00AD11B4" w:rsidRDefault="00E54801" w:rsidP="00201BF7">
      <w:pPr>
        <w:numPr>
          <w:ilvl w:val="0"/>
          <w:numId w:val="6"/>
        </w:numPr>
        <w:rPr>
          <w:sz w:val="24"/>
        </w:rPr>
      </w:pPr>
      <w:r w:rsidRPr="00AD11B4">
        <w:rPr>
          <w:sz w:val="24"/>
        </w:rPr>
        <w:t>Выражения и преобразования</w:t>
      </w:r>
    </w:p>
    <w:p w:rsidR="00E54801" w:rsidRPr="00AD11B4" w:rsidRDefault="00E54801" w:rsidP="00201BF7">
      <w:pPr>
        <w:numPr>
          <w:ilvl w:val="0"/>
          <w:numId w:val="6"/>
        </w:numPr>
        <w:rPr>
          <w:sz w:val="24"/>
        </w:rPr>
      </w:pPr>
      <w:r w:rsidRPr="00AD11B4">
        <w:rPr>
          <w:sz w:val="24"/>
        </w:rPr>
        <w:t>Уравнения и неравенства</w:t>
      </w:r>
    </w:p>
    <w:p w:rsidR="00E54801" w:rsidRPr="00AD11B4" w:rsidRDefault="00E54801" w:rsidP="00201BF7">
      <w:pPr>
        <w:numPr>
          <w:ilvl w:val="0"/>
          <w:numId w:val="6"/>
        </w:numPr>
        <w:rPr>
          <w:sz w:val="24"/>
        </w:rPr>
      </w:pPr>
      <w:r w:rsidRPr="00AD11B4">
        <w:rPr>
          <w:sz w:val="24"/>
        </w:rPr>
        <w:t>Функции</w:t>
      </w:r>
    </w:p>
    <w:p w:rsidR="00E54801" w:rsidRPr="00AD11B4" w:rsidRDefault="00E54801" w:rsidP="00E54801">
      <w:pPr>
        <w:rPr>
          <w:sz w:val="24"/>
        </w:rPr>
      </w:pPr>
      <w:r w:rsidRPr="00AD11B4">
        <w:rPr>
          <w:b/>
          <w:bCs/>
          <w:iCs/>
          <w:sz w:val="24"/>
        </w:rPr>
        <w:t>Обязательный минимум содержания образовательной области математика.</w:t>
      </w:r>
    </w:p>
    <w:p w:rsidR="00E54801" w:rsidRPr="00AD11B4" w:rsidRDefault="00E54801" w:rsidP="00201BF7">
      <w:pPr>
        <w:pStyle w:val="ac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 xml:space="preserve"> Действия с обыкновенными и десятичными дробями. </w:t>
      </w:r>
    </w:p>
    <w:p w:rsidR="00E54801" w:rsidRPr="00AD11B4" w:rsidRDefault="00E54801" w:rsidP="00201BF7">
      <w:pPr>
        <w:pStyle w:val="ac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Формулы сокращенного умножения.</w:t>
      </w:r>
    </w:p>
    <w:p w:rsidR="00E54801" w:rsidRPr="00AD11B4" w:rsidRDefault="00E54801" w:rsidP="00201BF7">
      <w:pPr>
        <w:pStyle w:val="ac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Тождественные преобразования алгебраических выражений.</w:t>
      </w:r>
    </w:p>
    <w:p w:rsidR="00E54801" w:rsidRPr="00AD11B4" w:rsidRDefault="00E54801" w:rsidP="00201BF7">
      <w:pPr>
        <w:pStyle w:val="ac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Степень с натуральным показателем.</w:t>
      </w:r>
    </w:p>
    <w:p w:rsidR="00E54801" w:rsidRPr="00AD11B4" w:rsidRDefault="00E54801" w:rsidP="00201BF7">
      <w:pPr>
        <w:pStyle w:val="ac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Линейные уравнения и неравенства с одной переменной.</w:t>
      </w:r>
    </w:p>
    <w:p w:rsidR="00E54801" w:rsidRPr="00AD11B4" w:rsidRDefault="00E54801" w:rsidP="00201BF7">
      <w:pPr>
        <w:pStyle w:val="ac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Квадратные уравнения.</w:t>
      </w:r>
    </w:p>
    <w:p w:rsidR="00E54801" w:rsidRPr="00AD11B4" w:rsidRDefault="00E54801" w:rsidP="00E54801">
      <w:pPr>
        <w:rPr>
          <w:sz w:val="24"/>
        </w:rPr>
      </w:pPr>
      <w:r w:rsidRPr="00AD11B4">
        <w:rPr>
          <w:b/>
          <w:bCs/>
          <w:sz w:val="24"/>
        </w:rPr>
        <w:t>Требования к математической подготовке</w:t>
      </w:r>
    </w:p>
    <w:p w:rsidR="00E54801" w:rsidRPr="00AD11B4" w:rsidRDefault="00E54801" w:rsidP="00E54801">
      <w:pPr>
        <w:rPr>
          <w:sz w:val="24"/>
        </w:rPr>
      </w:pPr>
      <w:r w:rsidRPr="00AD11B4">
        <w:rPr>
          <w:b/>
          <w:bCs/>
          <w:sz w:val="24"/>
        </w:rPr>
        <w:t> </w:t>
      </w:r>
      <w:r w:rsidRPr="00AD11B4">
        <w:rPr>
          <w:b/>
          <w:bCs/>
          <w:i/>
          <w:iCs/>
          <w:sz w:val="24"/>
        </w:rPr>
        <w:t>Уровень обязательной подготовки обучающегося</w:t>
      </w:r>
    </w:p>
    <w:p w:rsidR="00E54801" w:rsidRPr="00AD11B4" w:rsidRDefault="00E54801" w:rsidP="00E54801">
      <w:pPr>
        <w:ind w:left="720" w:hanging="360"/>
        <w:rPr>
          <w:sz w:val="24"/>
        </w:rPr>
      </w:pPr>
      <w:r w:rsidRPr="00AD11B4">
        <w:rPr>
          <w:b/>
          <w:bCs/>
          <w:sz w:val="24"/>
        </w:rPr>
        <w:t xml:space="preserve">    </w:t>
      </w:r>
      <w:r w:rsidRPr="00AD11B4">
        <w:rPr>
          <w:sz w:val="24"/>
        </w:rPr>
        <w:t xml:space="preserve">Уметь выполнять действия с обыкновенными и десятичными дробями. </w:t>
      </w:r>
    </w:p>
    <w:p w:rsidR="00E54801" w:rsidRPr="00AD11B4" w:rsidRDefault="00E54801" w:rsidP="00E54801">
      <w:pPr>
        <w:rPr>
          <w:sz w:val="24"/>
        </w:rPr>
      </w:pPr>
      <w:r w:rsidRPr="00AD11B4">
        <w:rPr>
          <w:sz w:val="24"/>
        </w:rPr>
        <w:t xml:space="preserve">          Уметь выполнять тождественные преобразования алгебраических выражений. </w:t>
      </w:r>
    </w:p>
    <w:p w:rsidR="00E54801" w:rsidRPr="00AD11B4" w:rsidRDefault="00E54801" w:rsidP="00E54801">
      <w:pPr>
        <w:rPr>
          <w:sz w:val="24"/>
        </w:rPr>
      </w:pPr>
      <w:r w:rsidRPr="00AD11B4">
        <w:rPr>
          <w:sz w:val="24"/>
        </w:rPr>
        <w:t xml:space="preserve">          Знать формулы сокращенного умножения.</w:t>
      </w:r>
    </w:p>
    <w:p w:rsidR="00E54801" w:rsidRPr="00AD11B4" w:rsidRDefault="00E54801" w:rsidP="00E54801">
      <w:pPr>
        <w:rPr>
          <w:sz w:val="24"/>
        </w:rPr>
      </w:pPr>
      <w:r w:rsidRPr="00AD11B4">
        <w:rPr>
          <w:sz w:val="24"/>
        </w:rPr>
        <w:t xml:space="preserve">         Уметь решать линейные уравнения и неравенства и их системы.</w:t>
      </w:r>
    </w:p>
    <w:p w:rsidR="00E54801" w:rsidRPr="00AD11B4" w:rsidRDefault="00E54801" w:rsidP="00E54801">
      <w:pPr>
        <w:rPr>
          <w:sz w:val="24"/>
        </w:rPr>
      </w:pPr>
      <w:r w:rsidRPr="00AD11B4">
        <w:rPr>
          <w:sz w:val="24"/>
        </w:rPr>
        <w:t xml:space="preserve">         Уметь решать квадратные уравнения.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обязательной подготовки выпускника</w:t>
      </w:r>
    </w:p>
    <w:p w:rsidR="00E54801" w:rsidRPr="00AD11B4" w:rsidRDefault="00E54801" w:rsidP="00E54801">
      <w:pPr>
        <w:rPr>
          <w:sz w:val="24"/>
        </w:rPr>
      </w:pPr>
      <w:r w:rsidRPr="00AD11B4">
        <w:rPr>
          <w:position w:val="-86"/>
          <w:sz w:val="24"/>
        </w:rPr>
        <w:object w:dxaOrig="4599" w:dyaOrig="2100">
          <v:shape id="_x0000_i1026" type="#_x0000_t75" style="width:270.75pt;height:123pt" o:ole="">
            <v:imagedata r:id="rId8" o:title=""/>
          </v:shape>
          <o:OLEObject Type="Embed" ProgID="Equation.DSMT4" ShapeID="_x0000_i1026" DrawAspect="Content" ObjectID="_1495522088" r:id="rId9"/>
        </w:object>
      </w:r>
    </w:p>
    <w:p w:rsidR="00E54801" w:rsidRPr="00AD11B4" w:rsidRDefault="00E54801" w:rsidP="00E54801">
      <w:pPr>
        <w:rPr>
          <w:sz w:val="24"/>
        </w:rPr>
      </w:pP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возможной подготовки выпускника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i/>
          <w:iCs/>
          <w:sz w:val="24"/>
        </w:rPr>
        <w:lastRenderedPageBreak/>
        <w:t> </w:t>
      </w:r>
      <w:r w:rsidRPr="00AD11B4">
        <w:rPr>
          <w:position w:val="-116"/>
          <w:sz w:val="24"/>
        </w:rPr>
        <w:object w:dxaOrig="6740" w:dyaOrig="2780">
          <v:shape id="_x0000_i1027" type="#_x0000_t75" style="width:392.25pt;height:161.25pt" o:ole="">
            <v:imagedata r:id="rId10" o:title=""/>
          </v:shape>
          <o:OLEObject Type="Embed" ProgID="Equation.DSMT4" ShapeID="_x0000_i1027" DrawAspect="Content" ObjectID="_1495522089" r:id="rId11"/>
        </w:objec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Квадратичная функция (25 ч)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Функция. Область определения и область значений функции. Свойства функций.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Квадратный трехчлен и его корни. Разложение квадратного трехчлена на множител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Квадратичная функция и ее график. Функция у = х. Корень п-ой степен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В результате изучения данной темы обучающийся должен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>знать/понимать</w:t>
      </w:r>
      <w:r w:rsidRPr="00AD11B4">
        <w:rPr>
          <w:sz w:val="24"/>
        </w:rPr>
        <w:t>: определение квадратного трехчлена, формулировку теоремы о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разложении на множители квадратного трехчлена; определение степенной функции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натуральным показателем; свойства степенной функции с четным и нечетным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оказателем; определение корня п-ой степени с рациональным показателем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 xml:space="preserve">уметь: </w:t>
      </w:r>
      <w:r w:rsidRPr="00AD11B4">
        <w:rPr>
          <w:sz w:val="24"/>
        </w:rPr>
        <w:t>выделять квадрат двучлена из квадратного трехчлена; раскладывать трехчлен на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множители, если есть корни; схематически изображать график функции у=х при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различных п и описывать свойства; вычислять значение корня п-ой степени; упрощать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выражения со степеням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Использовать приобретенные знания и умения в практической деятельности и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 xml:space="preserve">повседневной жизни </w:t>
      </w:r>
      <w:r w:rsidRPr="00AD11B4">
        <w:rPr>
          <w:sz w:val="24"/>
        </w:rPr>
        <w:t>для: чтения графиков функций, решения несложных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алгебраических задач.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обязательной подготовки выпускника</w:t>
      </w:r>
    </w:p>
    <w:p w:rsidR="00E54801" w:rsidRPr="00AD11B4" w:rsidRDefault="00E54801" w:rsidP="00E54801">
      <w:pPr>
        <w:rPr>
          <w:noProof/>
          <w:sz w:val="24"/>
        </w:rPr>
      </w:pPr>
      <w:r w:rsidRPr="00AD11B4">
        <w:rPr>
          <w:noProof/>
          <w:sz w:val="24"/>
        </w:rPr>
        <w:t xml:space="preserve">    </w:t>
      </w:r>
      <w:r w:rsidRPr="00AD11B4">
        <w:rPr>
          <w:noProof/>
          <w:position w:val="-50"/>
          <w:sz w:val="24"/>
        </w:rPr>
        <w:object w:dxaOrig="6420" w:dyaOrig="1160">
          <v:shape id="_x0000_i1028" type="#_x0000_t75" style="width:373.5pt;height:66.75pt" o:ole="">
            <v:imagedata r:id="rId12" o:title=""/>
          </v:shape>
          <o:OLEObject Type="Embed" ProgID="Equation.DSMT4" ShapeID="_x0000_i1028" DrawAspect="Content" ObjectID="_1495522090" r:id="rId13"/>
        </w:object>
      </w:r>
      <w:r w:rsidRPr="00AD11B4">
        <w:rPr>
          <w:noProof/>
          <w:sz w:val="24"/>
        </w:rPr>
        <w:t xml:space="preserve"> </w:t>
      </w:r>
    </w:p>
    <w:p w:rsidR="00E54801" w:rsidRPr="00AD11B4" w:rsidRDefault="00E54801" w:rsidP="00E54801">
      <w:pPr>
        <w:ind w:left="235"/>
        <w:rPr>
          <w:noProof/>
          <w:sz w:val="24"/>
        </w:rPr>
      </w:pP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возможной подготовки выпускника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noProof/>
          <w:sz w:val="24"/>
        </w:rPr>
        <w:lastRenderedPageBreak/>
        <w:t xml:space="preserve">    </w:t>
      </w:r>
      <w:r w:rsidRPr="00AD11B4">
        <w:rPr>
          <w:noProof/>
          <w:position w:val="-142"/>
          <w:sz w:val="24"/>
        </w:rPr>
        <w:object w:dxaOrig="7720" w:dyaOrig="2960">
          <v:shape id="_x0000_i1029" type="#_x0000_t75" style="width:453.75pt;height:173.25pt" o:ole="">
            <v:imagedata r:id="rId14" o:title=""/>
          </v:shape>
          <o:OLEObject Type="Embed" ProgID="Equation.DSMT4" ShapeID="_x0000_i1029" DrawAspect="Content" ObjectID="_1495522091" r:id="rId15"/>
        </w:objec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Уравнения и неравенства с одной переменной (20 ч)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Целое уравнение и его корни. Дробные рациональные уравнения. Решение неравенств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второй степени с одной переменной Решение неравенств методом интервалов.</w:t>
      </w:r>
    </w:p>
    <w:p w:rsidR="00E54801" w:rsidRPr="00AD11B4" w:rsidRDefault="00E54801" w:rsidP="00E54801">
      <w:pPr>
        <w:tabs>
          <w:tab w:val="left" w:pos="2694"/>
        </w:tabs>
        <w:autoSpaceDE w:val="0"/>
        <w:autoSpaceDN w:val="0"/>
        <w:adjustRightInd w:val="0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В результате изучения данной темы обучающийся должен</w:t>
      </w:r>
    </w:p>
    <w:p w:rsidR="00E54801" w:rsidRPr="00AD11B4" w:rsidRDefault="00E54801" w:rsidP="00E54801">
      <w:pPr>
        <w:tabs>
          <w:tab w:val="left" w:pos="2694"/>
        </w:tabs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>знать/понимать</w:t>
      </w:r>
      <w:r w:rsidRPr="00AD11B4">
        <w:rPr>
          <w:b/>
          <w:sz w:val="24"/>
        </w:rPr>
        <w:t>:</w:t>
      </w:r>
      <w:r w:rsidRPr="00AD11B4">
        <w:rPr>
          <w:sz w:val="24"/>
        </w:rPr>
        <w:t xml:space="preserve"> понятия целого рационального уравнения; способы разложения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многочлена на множители; определение биквадратного, дробно-рационального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уравнений; алгоритм решения дробно-рациональных уравнений; определение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неравенства 2-ой степени с одной переменной; графический способ решения неравенств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(алгоритм); метод интервало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>уметь</w:t>
      </w:r>
      <w:r w:rsidRPr="00AD11B4">
        <w:rPr>
          <w:sz w:val="24"/>
        </w:rPr>
        <w:t>: определять виды уравнений; владеть различными способами разложения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многочлена на множители; применять алгоритм решения дробно-рациональных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уравнений для их решения; определять неравенства 2-ой степени с одной переменно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именять графический способ для их решения; применять метод интервалов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AD11B4">
        <w:rPr>
          <w:sz w:val="24"/>
        </w:rPr>
        <w:t>для: решения целых рациональных, биквадратных, дробно-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рациональных уравнений.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обязательной подготовки выпускника</w:t>
      </w:r>
    </w:p>
    <w:p w:rsidR="00E54801" w:rsidRPr="00AD11B4" w:rsidRDefault="00E54801" w:rsidP="00E54801">
      <w:pPr>
        <w:rPr>
          <w:sz w:val="24"/>
        </w:rPr>
      </w:pPr>
      <w:r w:rsidRPr="00AD11B4">
        <w:rPr>
          <w:position w:val="-50"/>
          <w:sz w:val="24"/>
        </w:rPr>
        <w:object w:dxaOrig="4280" w:dyaOrig="1400">
          <v:shape id="_x0000_i1030" type="#_x0000_t75" style="width:252pt;height:81pt" o:ole="">
            <v:imagedata r:id="rId16" o:title=""/>
          </v:shape>
          <o:OLEObject Type="Embed" ProgID="Equation.DSMT4" ShapeID="_x0000_i1030" DrawAspect="Content" ObjectID="_1495522092" r:id="rId17"/>
        </w:object>
      </w:r>
      <w:r w:rsidRPr="00AD11B4">
        <w:rPr>
          <w:sz w:val="24"/>
        </w:rPr>
        <w:t> 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</w:p>
    <w:p w:rsidR="00E54801" w:rsidRPr="00AD11B4" w:rsidRDefault="00E54801" w:rsidP="00E54801">
      <w:pPr>
        <w:rPr>
          <w:sz w:val="24"/>
        </w:rPr>
      </w:pPr>
      <w:r w:rsidRPr="00AD11B4">
        <w:rPr>
          <w:b/>
          <w:bCs/>
          <w:i/>
          <w:iCs/>
          <w:sz w:val="24"/>
        </w:rPr>
        <w:t>Уровень возможной подготовки выпускника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position w:val="-128"/>
          <w:sz w:val="24"/>
        </w:rPr>
        <w:object w:dxaOrig="8120" w:dyaOrig="2680">
          <v:shape id="_x0000_i1031" type="#_x0000_t75" style="width:479.25pt;height:156.75pt" o:ole="">
            <v:imagedata r:id="rId18" o:title=""/>
          </v:shape>
          <o:OLEObject Type="Embed" ProgID="Equation.DSMT4" ShapeID="_x0000_i1031" DrawAspect="Content" ObjectID="_1495522093" r:id="rId19"/>
        </w:object>
      </w:r>
      <w:r w:rsidRPr="00AD11B4">
        <w:rPr>
          <w:sz w:val="24"/>
        </w:rPr>
        <w:t> 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b/>
          <w:bCs/>
          <w:sz w:val="24"/>
        </w:rPr>
      </w:pPr>
      <w:r w:rsidRPr="00AD11B4">
        <w:rPr>
          <w:b/>
          <w:bCs/>
          <w:sz w:val="24"/>
        </w:rPr>
        <w:t>Уравнения и неравенства с двумя переменными (18ч)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>Уравнения с двумя переменными и его график. Графический способ решения систем уравнений. Решение систем уравнений второй степени. Решение задач с помощью систем уравнений второй степени. Неравенства с двумя переменными. Системы неравенств с двумя переменными.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В результате изучения данной темы обучающийся должен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sz w:val="24"/>
        </w:rPr>
      </w:pPr>
      <w:r w:rsidRPr="00AD11B4">
        <w:rPr>
          <w:b/>
          <w:bCs/>
          <w:i/>
          <w:iCs/>
          <w:sz w:val="24"/>
        </w:rPr>
        <w:t>знать/понимать</w:t>
      </w:r>
      <w:r w:rsidRPr="00AD11B4">
        <w:rPr>
          <w:sz w:val="24"/>
        </w:rPr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ств с двумя переменными;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>решение системы неравенства с двумя переменными;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sz w:val="24"/>
        </w:rPr>
      </w:pPr>
      <w:r w:rsidRPr="00AD11B4">
        <w:rPr>
          <w:b/>
          <w:bCs/>
          <w:iCs/>
          <w:sz w:val="24"/>
        </w:rPr>
        <w:t>уметь:</w:t>
      </w:r>
      <w:r w:rsidRPr="00AD11B4">
        <w:rPr>
          <w:b/>
          <w:bCs/>
          <w:i/>
          <w:iCs/>
          <w:sz w:val="24"/>
        </w:rPr>
        <w:t xml:space="preserve"> </w:t>
      </w:r>
      <w:r w:rsidRPr="00AD11B4">
        <w:rPr>
          <w:sz w:val="24"/>
        </w:rPr>
        <w:t>графически решать системы уравнений; применять способ подстановки; решать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>задачи с помощью систем уравнений второй степени; графически иллюстрировать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>множества решений некоторых систем неравенств с двумя переменными и их систем.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b/>
          <w:bCs/>
          <w:iCs/>
          <w:sz w:val="24"/>
        </w:rPr>
      </w:pPr>
      <w:r w:rsidRPr="00AD11B4">
        <w:rPr>
          <w:b/>
          <w:bCs/>
          <w:iCs/>
          <w:sz w:val="24"/>
        </w:rPr>
        <w:t>Использовать приобретенные знания и умения в практической деятельности и повседневной жизни</w:t>
      </w:r>
      <w:r w:rsidRPr="00AD11B4">
        <w:rPr>
          <w:b/>
          <w:bCs/>
          <w:i/>
          <w:iCs/>
          <w:sz w:val="24"/>
        </w:rPr>
        <w:t xml:space="preserve"> </w:t>
      </w:r>
      <w:r w:rsidRPr="00AD11B4">
        <w:rPr>
          <w:sz w:val="24"/>
        </w:rPr>
        <w:t>для: решения уравнений, систем уравнений и систем неравенств с</w:t>
      </w:r>
    </w:p>
    <w:p w:rsidR="00E54801" w:rsidRPr="00AD11B4" w:rsidRDefault="00E54801" w:rsidP="00E54801">
      <w:pPr>
        <w:autoSpaceDE w:val="0"/>
        <w:autoSpaceDN w:val="0"/>
        <w:adjustRightInd w:val="0"/>
        <w:jc w:val="both"/>
        <w:rPr>
          <w:sz w:val="24"/>
        </w:rPr>
      </w:pPr>
      <w:r w:rsidRPr="00AD11B4">
        <w:rPr>
          <w:sz w:val="24"/>
        </w:rPr>
        <w:t>двумя переменными.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обязательной подготовки выпускника</w:t>
      </w:r>
    </w:p>
    <w:p w:rsidR="00E54801" w:rsidRPr="00AD11B4" w:rsidRDefault="00E54801" w:rsidP="00E54801">
      <w:pPr>
        <w:rPr>
          <w:sz w:val="24"/>
        </w:rPr>
      </w:pPr>
      <w:r w:rsidRPr="00AD11B4">
        <w:rPr>
          <w:position w:val="-86"/>
          <w:sz w:val="24"/>
        </w:rPr>
        <w:object w:dxaOrig="8440" w:dyaOrig="1840">
          <v:shape id="_x0000_i1032" type="#_x0000_t75" style="width:497.25pt;height:108.75pt" o:ole="">
            <v:imagedata r:id="rId20" o:title=""/>
          </v:shape>
          <o:OLEObject Type="Embed" ProgID="Equation.DSMT4" ShapeID="_x0000_i1032" DrawAspect="Content" ObjectID="_1495522094" r:id="rId21"/>
        </w:object>
      </w:r>
      <w:r w:rsidRPr="00AD11B4">
        <w:rPr>
          <w:sz w:val="24"/>
        </w:rPr>
        <w:t> </w:t>
      </w:r>
    </w:p>
    <w:p w:rsidR="00E54801" w:rsidRPr="00AD11B4" w:rsidRDefault="00E54801" w:rsidP="00E54801">
      <w:pPr>
        <w:rPr>
          <w:sz w:val="24"/>
        </w:rPr>
      </w:pPr>
      <w:r w:rsidRPr="00AD11B4">
        <w:rPr>
          <w:b/>
          <w:bCs/>
          <w:i/>
          <w:iCs/>
          <w:sz w:val="24"/>
        </w:rPr>
        <w:t>Уровень возможной подготовки выпускника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position w:val="-160"/>
          <w:sz w:val="24"/>
        </w:rPr>
        <w:object w:dxaOrig="7940" w:dyaOrig="3320">
          <v:shape id="_x0000_i1033" type="#_x0000_t75" style="width:468.75pt;height:195.75pt" o:ole="">
            <v:imagedata r:id="rId22" o:title=""/>
          </v:shape>
          <o:OLEObject Type="Embed" ProgID="Equation.DSMT4" ShapeID="_x0000_i1033" DrawAspect="Content" ObjectID="_1495522095" r:id="rId23"/>
        </w:object>
      </w:r>
      <w:r w:rsidRPr="00AD11B4">
        <w:rPr>
          <w:sz w:val="24"/>
        </w:rPr>
        <w:t> 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Арифметическая и геометрическая прогрессии (15 ч)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оследовательности. Определение арифметической прогрессии. Формула п-го члена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арифметической прогрессии. Определение геометрической прогрессии. Формула п-го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члена геометрической прогрессии. Формула суммы первых п членов геометрической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огресси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В результате изучения данной темы обучающийся должен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>знать/понимать</w:t>
      </w:r>
      <w:r w:rsidRPr="00AD11B4">
        <w:rPr>
          <w:sz w:val="24"/>
        </w:rPr>
        <w:t>: понятие последовательности; смысл понятия «п-й» член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оследовательности; определение арифметической и геометрической прогресс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определение разности арифметической прогрессии и знаменателя геометрической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огрессий; формулы п-го члена и суммы п – членов арифметической и геометрической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огрессий; характеристика свойства арифметической и геометрической прогресс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Cs/>
          <w:sz w:val="24"/>
        </w:rPr>
        <w:t>уметь</w:t>
      </w:r>
      <w:r w:rsidRPr="00AD11B4">
        <w:rPr>
          <w:iCs/>
          <w:sz w:val="24"/>
        </w:rPr>
        <w:t xml:space="preserve">: </w:t>
      </w:r>
      <w:r w:rsidRPr="00AD11B4">
        <w:rPr>
          <w:sz w:val="24"/>
        </w:rPr>
        <w:t>использовать индексное обозначение; применять формулы п-го члена и суммы п-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членов арифметической и геометрической прогрессий для выполнения упражнений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Cs/>
          <w:sz w:val="24"/>
        </w:rPr>
      </w:pPr>
      <w:r w:rsidRPr="00AD11B4">
        <w:rPr>
          <w:b/>
          <w:bCs/>
          <w:iCs/>
          <w:sz w:val="24"/>
        </w:rPr>
        <w:t>Использовать приобретенные знания и умения в практической деятельности и повседневной жизни</w:t>
      </w:r>
      <w:r w:rsidRPr="00AD11B4">
        <w:rPr>
          <w:sz w:val="24"/>
        </w:rPr>
        <w:t>: для решения задач.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обязательной подготовки выпускника</w:t>
      </w:r>
    </w:p>
    <w:p w:rsidR="00E54801" w:rsidRPr="00AD11B4" w:rsidRDefault="00E54801" w:rsidP="00E54801">
      <w:pPr>
        <w:rPr>
          <w:sz w:val="24"/>
        </w:rPr>
      </w:pPr>
      <w:r w:rsidRPr="00AD11B4">
        <w:rPr>
          <w:sz w:val="24"/>
        </w:rPr>
        <w:lastRenderedPageBreak/>
        <w:t> </w:t>
      </w:r>
      <w:r w:rsidRPr="00AD11B4">
        <w:rPr>
          <w:position w:val="-162"/>
          <w:sz w:val="24"/>
        </w:rPr>
        <w:object w:dxaOrig="7240" w:dyaOrig="3060">
          <v:shape id="_x0000_i1034" type="#_x0000_t75" style="width:426.75pt;height:179.25pt" o:ole="">
            <v:imagedata r:id="rId24" o:title=""/>
          </v:shape>
          <o:OLEObject Type="Embed" ProgID="Equation.DSMT4" ShapeID="_x0000_i1034" DrawAspect="Content" ObjectID="_1495522096" r:id="rId25"/>
        </w:objec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возможной подготовки выпускника</w:t>
      </w:r>
    </w:p>
    <w:p w:rsidR="00E54801" w:rsidRPr="00AD11B4" w:rsidRDefault="00E54801" w:rsidP="00E54801">
      <w:pPr>
        <w:tabs>
          <w:tab w:val="left" w:pos="142"/>
        </w:tabs>
        <w:rPr>
          <w:sz w:val="24"/>
        </w:rPr>
      </w:pPr>
      <w:r w:rsidRPr="00AD11B4">
        <w:rPr>
          <w:position w:val="-124"/>
          <w:sz w:val="24"/>
        </w:rPr>
        <w:object w:dxaOrig="6580" w:dyaOrig="2540">
          <v:shape id="_x0000_i1035" type="#_x0000_t75" style="width:420.75pt;height:149.25pt" o:ole="">
            <v:imagedata r:id="rId26" o:title=""/>
          </v:shape>
          <o:OLEObject Type="Embed" ProgID="Equation.DSMT4" ShapeID="_x0000_i1035" DrawAspect="Content" ObjectID="_1495522097" r:id="rId27"/>
        </w:object>
      </w:r>
    </w:p>
    <w:p w:rsidR="00E54801" w:rsidRPr="00AD11B4" w:rsidRDefault="00E54801" w:rsidP="00E54801">
      <w:pPr>
        <w:tabs>
          <w:tab w:val="left" w:pos="142"/>
        </w:tabs>
        <w:rPr>
          <w:sz w:val="24"/>
        </w:rPr>
      </w:pP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Элементы комбинаторики и теории вероятности (12 ч)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имеры комбинаторных задач. Перестановки. Размещения. Сочетания.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Относительная частота случайного события. Вероятность равновозможных событий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В результате изучения данной темы обучающийся должен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>знать/понимать</w:t>
      </w:r>
      <w:r w:rsidRPr="00AD11B4">
        <w:rPr>
          <w:sz w:val="24"/>
        </w:rPr>
        <w:t>: комбинаторное правило умножения; определение перестановок,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размещений, сочетаний; понятия отношений частоты и вероятности случайного события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формулы для подсчета их числа; понятия «случайное событие», «относительная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частота», «вероятность случайного события»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b/>
          <w:bCs/>
          <w:i/>
          <w:iCs/>
          <w:sz w:val="24"/>
        </w:rPr>
        <w:t>уметь</w:t>
      </w:r>
      <w:r w:rsidRPr="00AD11B4">
        <w:rPr>
          <w:sz w:val="24"/>
        </w:rPr>
        <w:t>: различать понятия «размещение» и «сочетания»; определять о каком виде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комбинаций идет речь в задачах; решать задачи, в которых требуется составлять те или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иные комбинации элементов и подсчитать их число; вычислять вероятность случайного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события при классическом подходе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lastRenderedPageBreak/>
        <w:t xml:space="preserve">Использовать приобретенные знания и умения в практической деятельности и повседневной жизни </w:t>
      </w:r>
      <w:r w:rsidRPr="00AD11B4">
        <w:rPr>
          <w:sz w:val="24"/>
        </w:rPr>
        <w:t>для: решения комбинаторных задач.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обязательной подготовки выпускника</w:t>
      </w:r>
    </w:p>
    <w:p w:rsidR="00E54801" w:rsidRPr="00AD11B4" w:rsidRDefault="00E54801" w:rsidP="00201BF7">
      <w:pPr>
        <w:numPr>
          <w:ilvl w:val="0"/>
          <w:numId w:val="8"/>
        </w:numPr>
        <w:rPr>
          <w:sz w:val="24"/>
        </w:rPr>
      </w:pPr>
      <w:r w:rsidRPr="00AD11B4">
        <w:rPr>
          <w:sz w:val="24"/>
        </w:rPr>
        <w:t>Сколькими способами могут разместиться 6 человек в салоне автобуса на шести свободных местах? </w:t>
      </w:r>
    </w:p>
    <w:p w:rsidR="00E54801" w:rsidRPr="00AD11B4" w:rsidRDefault="00E54801" w:rsidP="00201BF7">
      <w:pPr>
        <w:numPr>
          <w:ilvl w:val="0"/>
          <w:numId w:val="8"/>
        </w:numPr>
        <w:rPr>
          <w:sz w:val="24"/>
        </w:rPr>
      </w:pPr>
      <w:r w:rsidRPr="00AD11B4">
        <w:rPr>
          <w:sz w:val="24"/>
        </w:rPr>
        <w:t>Сколько трехзначных чисел, в которых нет одинаковых цифр, можно составить из цифр 1, 2, 3, 4, 5?</w:t>
      </w:r>
    </w:p>
    <w:p w:rsidR="00E54801" w:rsidRPr="00AD11B4" w:rsidRDefault="00E54801" w:rsidP="00201BF7">
      <w:pPr>
        <w:numPr>
          <w:ilvl w:val="0"/>
          <w:numId w:val="8"/>
        </w:numPr>
        <w:rPr>
          <w:sz w:val="24"/>
        </w:rPr>
      </w:pPr>
      <w:r w:rsidRPr="00AD11B4">
        <w:rPr>
          <w:sz w:val="24"/>
        </w:rPr>
        <w:t>Из 12 членов туристической группы надо выбрать трех дежурных. Сколькими способами можно сделать такой выбор?</w:t>
      </w:r>
    </w:p>
    <w:p w:rsidR="00E54801" w:rsidRPr="00AD11B4" w:rsidRDefault="00E54801" w:rsidP="00201BF7">
      <w:pPr>
        <w:numPr>
          <w:ilvl w:val="0"/>
          <w:numId w:val="8"/>
        </w:numPr>
        <w:rPr>
          <w:sz w:val="24"/>
        </w:rPr>
      </w:pPr>
      <w:r w:rsidRPr="00AD11B4">
        <w:rPr>
          <w:sz w:val="24"/>
        </w:rPr>
        <w:t>Какова вероятность того, что при бросании игрального кубика выпадет более 4 очков?</w:t>
      </w:r>
    </w:p>
    <w:p w:rsidR="00E54801" w:rsidRPr="00AD11B4" w:rsidRDefault="00E54801" w:rsidP="00E54801">
      <w:pPr>
        <w:rPr>
          <w:b/>
          <w:bCs/>
          <w:i/>
          <w:iCs/>
          <w:sz w:val="24"/>
        </w:rPr>
      </w:pPr>
    </w:p>
    <w:p w:rsidR="00E54801" w:rsidRPr="00AD11B4" w:rsidRDefault="00E54801" w:rsidP="00E54801">
      <w:pPr>
        <w:rPr>
          <w:b/>
          <w:bCs/>
          <w:i/>
          <w:iCs/>
          <w:sz w:val="24"/>
        </w:rPr>
      </w:pPr>
      <w:r w:rsidRPr="00AD11B4">
        <w:rPr>
          <w:b/>
          <w:bCs/>
          <w:i/>
          <w:iCs/>
          <w:sz w:val="24"/>
        </w:rPr>
        <w:t>Уровень возможной подготовки выпускника</w:t>
      </w:r>
    </w:p>
    <w:p w:rsidR="00E54801" w:rsidRPr="00AD11B4" w:rsidRDefault="00E54801" w:rsidP="00201BF7">
      <w:pPr>
        <w:numPr>
          <w:ilvl w:val="0"/>
          <w:numId w:val="9"/>
        </w:numPr>
        <w:rPr>
          <w:bCs/>
          <w:iCs/>
          <w:sz w:val="24"/>
        </w:rPr>
      </w:pPr>
      <w:r w:rsidRPr="00AD11B4">
        <w:rPr>
          <w:bCs/>
          <w:iCs/>
          <w:sz w:val="24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:rsidR="00E54801" w:rsidRPr="00AD11B4" w:rsidRDefault="00E54801" w:rsidP="00E54801">
      <w:pPr>
        <w:ind w:left="360"/>
        <w:rPr>
          <w:bCs/>
          <w:iCs/>
          <w:sz w:val="24"/>
        </w:rPr>
      </w:pPr>
      <w:r w:rsidRPr="00AD11B4">
        <w:rPr>
          <w:bCs/>
          <w:iCs/>
          <w:sz w:val="24"/>
        </w:rPr>
        <w:t xml:space="preserve">        а) Сколько существует вариантов билетов?</w:t>
      </w:r>
    </w:p>
    <w:p w:rsidR="00E54801" w:rsidRPr="00AD11B4" w:rsidRDefault="00E54801" w:rsidP="00E54801">
      <w:pPr>
        <w:ind w:left="360"/>
        <w:rPr>
          <w:bCs/>
          <w:iCs/>
          <w:sz w:val="24"/>
        </w:rPr>
      </w:pPr>
      <w:r w:rsidRPr="00AD11B4">
        <w:rPr>
          <w:bCs/>
          <w:iCs/>
          <w:sz w:val="24"/>
        </w:rPr>
        <w:t xml:space="preserve">        б) Сколько из них тех, в которых Вова знает все вопросы?</w:t>
      </w:r>
    </w:p>
    <w:p w:rsidR="00E54801" w:rsidRPr="00AD11B4" w:rsidRDefault="00E54801" w:rsidP="00E54801">
      <w:pPr>
        <w:ind w:left="360"/>
        <w:rPr>
          <w:bCs/>
          <w:iCs/>
          <w:sz w:val="24"/>
        </w:rPr>
      </w:pPr>
      <w:r w:rsidRPr="00AD11B4">
        <w:rPr>
          <w:bCs/>
          <w:iCs/>
          <w:sz w:val="24"/>
        </w:rPr>
        <w:t xml:space="preserve">        в) Сколько из них тех, в которых есть вопросы всех трех типов?</w:t>
      </w:r>
    </w:p>
    <w:p w:rsidR="00E54801" w:rsidRPr="00AD11B4" w:rsidRDefault="00E54801" w:rsidP="00E54801">
      <w:pPr>
        <w:ind w:left="360"/>
        <w:rPr>
          <w:sz w:val="24"/>
        </w:rPr>
      </w:pPr>
      <w:r w:rsidRPr="00AD11B4">
        <w:rPr>
          <w:bCs/>
          <w:iCs/>
          <w:sz w:val="24"/>
        </w:rPr>
        <w:t xml:space="preserve">        г) Сколько из них тех, в которых Вова выучил большинство вопросов?</w:t>
      </w:r>
      <w:r w:rsidRPr="00AD11B4">
        <w:rPr>
          <w:sz w:val="24"/>
        </w:rPr>
        <w:t xml:space="preserve"> </w:t>
      </w:r>
    </w:p>
    <w:p w:rsidR="00E54801" w:rsidRPr="00AD11B4" w:rsidRDefault="00E54801" w:rsidP="00201BF7">
      <w:pPr>
        <w:numPr>
          <w:ilvl w:val="0"/>
          <w:numId w:val="9"/>
        </w:numPr>
        <w:rPr>
          <w:sz w:val="24"/>
        </w:rPr>
      </w:pPr>
      <w:r w:rsidRPr="00AD11B4">
        <w:rPr>
          <w:sz w:val="24"/>
        </w:rPr>
        <w:t>Случайным образом одновременно выбирают две буквы из 33 букв русского алфавита. Найдите вероятность того, что:</w:t>
      </w:r>
    </w:p>
    <w:p w:rsidR="00E54801" w:rsidRPr="00AD11B4" w:rsidRDefault="00E54801" w:rsidP="00E54801">
      <w:pPr>
        <w:ind w:left="360"/>
        <w:rPr>
          <w:sz w:val="24"/>
        </w:rPr>
      </w:pPr>
      <w:r w:rsidRPr="00AD11B4">
        <w:rPr>
          <w:sz w:val="24"/>
        </w:rPr>
        <w:t xml:space="preserve">        а) обе они гласные;</w:t>
      </w:r>
    </w:p>
    <w:p w:rsidR="00E54801" w:rsidRPr="00AD11B4" w:rsidRDefault="00E54801" w:rsidP="00E54801">
      <w:pPr>
        <w:ind w:left="360"/>
        <w:rPr>
          <w:sz w:val="24"/>
        </w:rPr>
      </w:pPr>
      <w:r w:rsidRPr="00AD11B4">
        <w:rPr>
          <w:sz w:val="24"/>
        </w:rPr>
        <w:t xml:space="preserve">        б) среди них есть буква «ь»;</w:t>
      </w:r>
    </w:p>
    <w:p w:rsidR="00E54801" w:rsidRPr="00AD11B4" w:rsidRDefault="00E54801" w:rsidP="00E54801">
      <w:pPr>
        <w:ind w:left="360"/>
        <w:rPr>
          <w:sz w:val="24"/>
        </w:rPr>
      </w:pPr>
      <w:r w:rsidRPr="00AD11B4">
        <w:rPr>
          <w:sz w:val="24"/>
        </w:rPr>
        <w:t xml:space="preserve">        в) среди них нет буквы «а»;</w:t>
      </w:r>
    </w:p>
    <w:p w:rsidR="00E54801" w:rsidRPr="00AD11B4" w:rsidRDefault="00E54801" w:rsidP="00E54801">
      <w:pPr>
        <w:ind w:left="360"/>
        <w:rPr>
          <w:sz w:val="24"/>
        </w:rPr>
      </w:pPr>
      <w:r w:rsidRPr="00AD11B4">
        <w:rPr>
          <w:sz w:val="24"/>
        </w:rPr>
        <w:t xml:space="preserve">        г) одна буква гласная, а другая согласная.</w:t>
      </w:r>
    </w:p>
    <w:p w:rsidR="00E54801" w:rsidRPr="00AD11B4" w:rsidRDefault="00E54801" w:rsidP="00E54801">
      <w:pPr>
        <w:rPr>
          <w:sz w:val="24"/>
        </w:rPr>
      </w:pPr>
      <w:r w:rsidRPr="00AD11B4">
        <w:rPr>
          <w:sz w:val="24"/>
        </w:rPr>
        <w:t> </w:t>
      </w:r>
      <w:r w:rsidR="00721230" w:rsidRPr="00AD11B4">
        <w:rPr>
          <w:b/>
          <w:bCs/>
          <w:sz w:val="24"/>
        </w:rPr>
        <w:t>Комплексное повторение (7</w:t>
      </w:r>
      <w:r w:rsidRPr="00AD11B4">
        <w:rPr>
          <w:b/>
          <w:bCs/>
          <w:sz w:val="24"/>
        </w:rPr>
        <w:t xml:space="preserve"> ч)</w:t>
      </w:r>
    </w:p>
    <w:p w:rsidR="00E54801" w:rsidRPr="00AD11B4" w:rsidRDefault="00E54801" w:rsidP="00E54801">
      <w:pPr>
        <w:rPr>
          <w:sz w:val="24"/>
        </w:rPr>
      </w:pPr>
      <w:r w:rsidRPr="00AD11B4">
        <w:rPr>
          <w:b/>
          <w:bCs/>
          <w:iCs/>
          <w:sz w:val="24"/>
        </w:rPr>
        <w:t xml:space="preserve">Раздел математики. </w:t>
      </w:r>
    </w:p>
    <w:p w:rsidR="00E54801" w:rsidRPr="00AD11B4" w:rsidRDefault="00E54801" w:rsidP="00201BF7">
      <w:pPr>
        <w:pStyle w:val="ac"/>
        <w:numPr>
          <w:ilvl w:val="0"/>
          <w:numId w:val="9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D11B4">
        <w:rPr>
          <w:rFonts w:ascii="Times New Roman" w:hAnsi="Times New Roman"/>
          <w:bCs/>
          <w:sz w:val="24"/>
          <w:szCs w:val="24"/>
        </w:rPr>
        <w:t>Числа и вычисления.</w:t>
      </w:r>
    </w:p>
    <w:p w:rsidR="00E54801" w:rsidRPr="00AD11B4" w:rsidRDefault="00E54801" w:rsidP="00201BF7">
      <w:pPr>
        <w:numPr>
          <w:ilvl w:val="0"/>
          <w:numId w:val="10"/>
        </w:numPr>
        <w:rPr>
          <w:bCs/>
          <w:sz w:val="24"/>
        </w:rPr>
      </w:pPr>
      <w:r w:rsidRPr="00AD11B4">
        <w:rPr>
          <w:bCs/>
          <w:sz w:val="24"/>
        </w:rPr>
        <w:t>Выражения и преобразования.</w:t>
      </w:r>
    </w:p>
    <w:p w:rsidR="00E54801" w:rsidRPr="00AD11B4" w:rsidRDefault="00E54801" w:rsidP="00201BF7">
      <w:pPr>
        <w:numPr>
          <w:ilvl w:val="0"/>
          <w:numId w:val="10"/>
        </w:numPr>
        <w:rPr>
          <w:bCs/>
          <w:sz w:val="24"/>
        </w:rPr>
      </w:pPr>
      <w:r w:rsidRPr="00AD11B4">
        <w:rPr>
          <w:bCs/>
          <w:sz w:val="24"/>
        </w:rPr>
        <w:t>Уравнения и неравенства.</w:t>
      </w:r>
    </w:p>
    <w:p w:rsidR="00E54801" w:rsidRPr="00AD11B4" w:rsidRDefault="00E54801" w:rsidP="00201BF7">
      <w:pPr>
        <w:numPr>
          <w:ilvl w:val="0"/>
          <w:numId w:val="10"/>
        </w:numPr>
        <w:rPr>
          <w:bCs/>
          <w:sz w:val="24"/>
        </w:rPr>
      </w:pPr>
      <w:r w:rsidRPr="00AD11B4">
        <w:rPr>
          <w:bCs/>
          <w:sz w:val="24"/>
        </w:rPr>
        <w:t>Функции.</w:t>
      </w:r>
    </w:p>
    <w:p w:rsidR="00E54801" w:rsidRPr="00AD11B4" w:rsidRDefault="00E54801" w:rsidP="00E54801">
      <w:pPr>
        <w:jc w:val="both"/>
        <w:rPr>
          <w:sz w:val="24"/>
        </w:rPr>
      </w:pPr>
    </w:p>
    <w:p w:rsidR="00E54801" w:rsidRPr="00AD11B4" w:rsidRDefault="00E54801" w:rsidP="00E54801">
      <w:pPr>
        <w:jc w:val="both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96"/>
      </w:tblGrid>
      <w:tr w:rsidR="00E54801" w:rsidRPr="00AD11B4" w:rsidTr="007C3688">
        <w:trPr>
          <w:trHeight w:val="4999"/>
        </w:trPr>
        <w:tc>
          <w:tcPr>
            <w:tcW w:w="7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lastRenderedPageBreak/>
              <w:t>Контрольная работа № 1 по теме «Функции и их свойства»</w:t>
            </w:r>
          </w:p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 №2 по теме «Квадратичная функция»</w:t>
            </w:r>
          </w:p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 xml:space="preserve">Контрольная работа №3 по теме «Степенная функция. Корень </w:t>
            </w:r>
            <w:r w:rsidRPr="00AD11B4">
              <w:rPr>
                <w:b/>
                <w:sz w:val="24"/>
                <w:lang w:val="en-US"/>
              </w:rPr>
              <w:t>n</w:t>
            </w:r>
            <w:r w:rsidRPr="00AD11B4">
              <w:rPr>
                <w:b/>
                <w:sz w:val="24"/>
              </w:rPr>
              <w:t>-й степени»</w:t>
            </w:r>
          </w:p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4 по теме «Уравнения и  неравенства с одной переменной»</w:t>
            </w:r>
          </w:p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5 по теме «Уравнения и неравенства с двумя переменными и их системы»</w:t>
            </w:r>
          </w:p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6 по теме «Арифметическая прогрессия»</w:t>
            </w:r>
          </w:p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 7 по теме «Геометрическая прогрессия»</w:t>
            </w:r>
          </w:p>
          <w:p w:rsidR="0023671F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8 по теме «Элементы комбинаторики и теории вероятностей»</w:t>
            </w:r>
          </w:p>
          <w:p w:rsidR="0023671F" w:rsidRPr="00AD11B4" w:rsidRDefault="0023671F" w:rsidP="0023671F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Промежуточная аттестация за курс 9 класса</w:t>
            </w:r>
          </w:p>
          <w:p w:rsidR="00E54801" w:rsidRPr="00AD11B4" w:rsidRDefault="00E54801" w:rsidP="0023671F">
            <w:pPr>
              <w:tabs>
                <w:tab w:val="left" w:pos="5010"/>
              </w:tabs>
              <w:rPr>
                <w:sz w:val="24"/>
              </w:rPr>
            </w:pPr>
          </w:p>
        </w:tc>
      </w:tr>
    </w:tbl>
    <w:p w:rsidR="00E54801" w:rsidRPr="00AD11B4" w:rsidRDefault="00E54801" w:rsidP="00E54801">
      <w:pPr>
        <w:rPr>
          <w:b/>
          <w:sz w:val="24"/>
        </w:rPr>
      </w:pPr>
    </w:p>
    <w:p w:rsidR="00E54801" w:rsidRPr="00AD11B4" w:rsidRDefault="00E54801" w:rsidP="00E54801">
      <w:pPr>
        <w:ind w:left="708" w:hanging="348"/>
        <w:jc w:val="center"/>
        <w:rPr>
          <w:b/>
          <w:sz w:val="24"/>
        </w:rPr>
      </w:pPr>
      <w:r w:rsidRPr="00AD11B4">
        <w:rPr>
          <w:b/>
          <w:sz w:val="24"/>
        </w:rPr>
        <w:t>ТЕМАТИЧЕСКОЕ ПЛАНИРОВАНИЕ УЧЕБНОГО МАТЕРИАЛА</w:t>
      </w:r>
    </w:p>
    <w:p w:rsidR="00E54801" w:rsidRPr="00AD11B4" w:rsidRDefault="00E54801" w:rsidP="00E54801">
      <w:pPr>
        <w:jc w:val="center"/>
        <w:rPr>
          <w:sz w:val="24"/>
        </w:rPr>
      </w:pPr>
    </w:p>
    <w:tbl>
      <w:tblPr>
        <w:tblW w:w="4869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26"/>
        <w:gridCol w:w="7646"/>
        <w:gridCol w:w="2918"/>
        <w:gridCol w:w="2950"/>
      </w:tblGrid>
      <w:tr w:rsidR="00E54801" w:rsidRPr="00AD11B4" w:rsidTr="007C3688">
        <w:trPr>
          <w:trHeight w:val="780"/>
        </w:trPr>
        <w:tc>
          <w:tcPr>
            <w:tcW w:w="44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spacing w:line="360" w:lineRule="auto"/>
              <w:ind w:right="-1"/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№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54801" w:rsidRPr="00AD11B4" w:rsidRDefault="00E54801" w:rsidP="007C3688">
            <w:pPr>
              <w:spacing w:line="360" w:lineRule="auto"/>
              <w:ind w:right="-1"/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Раздел</w:t>
            </w: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AD11B4">
              <w:rPr>
                <w:b/>
                <w:bCs/>
                <w:sz w:val="24"/>
              </w:rPr>
              <w:t>Количество часов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AD11B4">
              <w:rPr>
                <w:b/>
                <w:bCs/>
                <w:sz w:val="24"/>
              </w:rPr>
              <w:t>Контрольных работ</w:t>
            </w:r>
          </w:p>
        </w:tc>
      </w:tr>
      <w:tr w:rsidR="00E54801" w:rsidRPr="00AD11B4" w:rsidTr="007C3688">
        <w:trPr>
          <w:trHeight w:val="371"/>
        </w:trPr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both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Повторение курса алгебры 8 класса</w:t>
            </w:r>
          </w:p>
          <w:p w:rsidR="0023671F" w:rsidRPr="00AD11B4" w:rsidRDefault="0023671F" w:rsidP="0023671F">
            <w:pPr>
              <w:ind w:firstLine="708"/>
              <w:jc w:val="both"/>
              <w:rPr>
                <w:sz w:val="24"/>
              </w:rPr>
            </w:pP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2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</w:p>
        </w:tc>
      </w:tr>
      <w:tr w:rsidR="00E54801" w:rsidRPr="00AD11B4" w:rsidTr="007C3688">
        <w:trPr>
          <w:trHeight w:val="371"/>
        </w:trPr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2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both"/>
              <w:rPr>
                <w:b/>
                <w:bCs/>
                <w:sz w:val="24"/>
              </w:rPr>
            </w:pPr>
            <w:r w:rsidRPr="00AD11B4">
              <w:rPr>
                <w:bCs/>
                <w:sz w:val="24"/>
              </w:rPr>
              <w:t xml:space="preserve"> </w:t>
            </w:r>
            <w:r w:rsidRPr="00AD11B4">
              <w:rPr>
                <w:b/>
                <w:bCs/>
                <w:sz w:val="24"/>
              </w:rPr>
              <w:t>Квадратичная функция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Функция. Область определения и область значений функции. Свойства функций.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Квадратный трехчлен и его корни. Разложение квадратного трехчлена на множители.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Квадратичная функция и ее график. Функция у = х. Корень п-ой степени.</w:t>
            </w:r>
          </w:p>
          <w:p w:rsidR="0023671F" w:rsidRPr="00AD11B4" w:rsidRDefault="0023671F" w:rsidP="0023671F">
            <w:pPr>
              <w:jc w:val="both"/>
              <w:rPr>
                <w:sz w:val="24"/>
                <w:u w:val="single"/>
              </w:rPr>
            </w:pP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25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</w:t>
            </w:r>
          </w:p>
        </w:tc>
      </w:tr>
      <w:tr w:rsidR="00E54801" w:rsidRPr="00AD11B4" w:rsidTr="007C3688"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t>3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801" w:rsidRPr="00AD11B4" w:rsidRDefault="00E54801" w:rsidP="007C3688">
            <w:pPr>
              <w:rPr>
                <w:bCs/>
                <w:sz w:val="24"/>
              </w:rPr>
            </w:pPr>
            <w:r w:rsidRPr="00AD11B4">
              <w:rPr>
                <w:b/>
                <w:bCs/>
                <w:sz w:val="24"/>
              </w:rPr>
              <w:t>Уравнения и неравенства с одной  переменными</w:t>
            </w:r>
            <w:r w:rsidRPr="00AD11B4">
              <w:rPr>
                <w:bCs/>
                <w:sz w:val="24"/>
              </w:rPr>
              <w:t>.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. Дробные рациональные уравнения. Решение неравенств</w:t>
            </w:r>
          </w:p>
          <w:p w:rsidR="0023671F" w:rsidRPr="00AD11B4" w:rsidRDefault="0023671F" w:rsidP="0023671F">
            <w:pPr>
              <w:rPr>
                <w:sz w:val="24"/>
                <w:u w:val="single"/>
              </w:rPr>
            </w:pPr>
            <w:r w:rsidRPr="00AD11B4">
              <w:rPr>
                <w:sz w:val="24"/>
              </w:rPr>
              <w:lastRenderedPageBreak/>
              <w:t>второй степени с одной переменной Решение неравенств методом интервалов</w:t>
            </w: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lastRenderedPageBreak/>
              <w:t>20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t>1</w:t>
            </w:r>
          </w:p>
        </w:tc>
      </w:tr>
      <w:tr w:rsidR="00E54801" w:rsidRPr="00AD11B4" w:rsidTr="007C3688">
        <w:trPr>
          <w:trHeight w:val="431"/>
        </w:trPr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4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801" w:rsidRPr="00AD11B4" w:rsidRDefault="00E54801" w:rsidP="007C3688">
            <w:pPr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t>Уравнения и неравенства с двумя переменными</w:t>
            </w:r>
          </w:p>
          <w:p w:rsidR="0023671F" w:rsidRPr="00AD11B4" w:rsidRDefault="0023671F" w:rsidP="007C3688">
            <w:pPr>
              <w:rPr>
                <w:sz w:val="24"/>
                <w:u w:val="single"/>
              </w:rPr>
            </w:pPr>
            <w:r w:rsidRPr="00AD11B4">
              <w:rPr>
                <w:sz w:val="24"/>
              </w:rPr>
              <w:t>Уравнения с двумя переменными и его график. Графический способ решения систем уравнений. Решение систем уравнений второй степени. Решение задач с помощью систем уравнений второй степени. Неравенства с двумя переменными. Системы неравенств с двумя переменными</w:t>
            </w: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8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</w:tr>
      <w:tr w:rsidR="00E54801" w:rsidRPr="00AD11B4" w:rsidTr="007C3688"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801" w:rsidRPr="00AD11B4" w:rsidRDefault="00E54801" w:rsidP="007C3688">
            <w:pPr>
              <w:rPr>
                <w:b/>
                <w:bCs/>
                <w:sz w:val="24"/>
              </w:rPr>
            </w:pPr>
            <w:r w:rsidRPr="00AD11B4">
              <w:rPr>
                <w:bCs/>
                <w:sz w:val="24"/>
              </w:rPr>
              <w:t xml:space="preserve"> </w:t>
            </w:r>
            <w:r w:rsidRPr="00AD11B4">
              <w:rPr>
                <w:b/>
                <w:bCs/>
                <w:sz w:val="24"/>
              </w:rPr>
              <w:t>Арифметическая и геометрическая прогрессии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Последовательности. Определение арифметической прогрессии. Формула п-го члена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арифметической прогрессии. Определение геометрической прогрессии. Формула п-го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члена геометрической прогрессии. Формула суммы первых п членов геометрической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прогрессии.</w:t>
            </w: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5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2</w:t>
            </w:r>
          </w:p>
        </w:tc>
      </w:tr>
      <w:tr w:rsidR="00E54801" w:rsidRPr="00AD11B4" w:rsidTr="007C3688">
        <w:trPr>
          <w:trHeight w:val="472"/>
        </w:trPr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 xml:space="preserve"> Элементы комбинаторики и теории вероятностей.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Примеры комбинаторных задач. Перестановки. Размещения. Сочетания.</w:t>
            </w:r>
          </w:p>
          <w:p w:rsidR="0023671F" w:rsidRPr="00AD11B4" w:rsidRDefault="0023671F" w:rsidP="0023671F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AD11B4">
              <w:rPr>
                <w:sz w:val="24"/>
              </w:rPr>
              <w:t>Относительная частота случайного события. Вероятность равновозможных событий.</w:t>
            </w: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2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</w:tr>
      <w:tr w:rsidR="00E54801" w:rsidRPr="00AD11B4" w:rsidTr="007C3688">
        <w:trPr>
          <w:trHeight w:val="472"/>
        </w:trPr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</w:t>
            </w: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801" w:rsidRPr="00AD11B4" w:rsidRDefault="00E54801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Итоговое повторение</w:t>
            </w: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</w:tr>
      <w:tr w:rsidR="00E54801" w:rsidRPr="00AD11B4" w:rsidTr="007C3688">
        <w:trPr>
          <w:trHeight w:val="472"/>
        </w:trPr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E54801" w:rsidP="007C3688">
            <w:pPr>
              <w:jc w:val="center"/>
              <w:rPr>
                <w:sz w:val="24"/>
              </w:rPr>
            </w:pPr>
          </w:p>
        </w:tc>
        <w:tc>
          <w:tcPr>
            <w:tcW w:w="2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801" w:rsidRPr="00AD11B4" w:rsidRDefault="00E54801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ИТОГО</w:t>
            </w:r>
          </w:p>
        </w:tc>
        <w:tc>
          <w:tcPr>
            <w:tcW w:w="9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99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801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9</w:t>
            </w:r>
          </w:p>
        </w:tc>
      </w:tr>
    </w:tbl>
    <w:p w:rsidR="00E54801" w:rsidRPr="00AD11B4" w:rsidRDefault="00E54801" w:rsidP="009B6EB5">
      <w:pPr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  <w:r w:rsidRPr="00AD11B4">
        <w:rPr>
          <w:b/>
          <w:sz w:val="24"/>
        </w:rPr>
        <w:t>УЧЕБНО-МЕТОДИЧЕСКОЕ ОБЕСПЕЧЕНИЕ</w:t>
      </w:r>
    </w:p>
    <w:p w:rsidR="00E54801" w:rsidRPr="00AD11B4" w:rsidRDefault="00E54801" w:rsidP="00E54801">
      <w:pPr>
        <w:pStyle w:val="ac"/>
        <w:ind w:left="142" w:hanging="142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AD11B4">
        <w:rPr>
          <w:rFonts w:ascii="Times New Roman" w:hAnsi="Times New Roman"/>
          <w:b/>
          <w:sz w:val="24"/>
          <w:szCs w:val="24"/>
          <w:u w:val="single"/>
        </w:rPr>
        <w:t>Печатные пособия:</w:t>
      </w:r>
    </w:p>
    <w:p w:rsidR="00E54801" w:rsidRPr="00AD11B4" w:rsidRDefault="00E54801" w:rsidP="00201BF7">
      <w:pPr>
        <w:pStyle w:val="ac"/>
        <w:numPr>
          <w:ilvl w:val="0"/>
          <w:numId w:val="24"/>
        </w:numPr>
        <w:shd w:val="clear" w:color="auto" w:fill="FFFFFF"/>
        <w:spacing w:before="100" w:beforeAutospacing="1" w:after="0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Алгебра. 9 класс: учебник для общеобразоват.учреждений / Ю.Н.Макарычев, Н.Г.Миндюк, К.Н.Нешков, С.Б.Суворова; под редакцией С.А.Теляковского. – М.: Просвещение, 2007 – 2011гг.</w:t>
      </w:r>
    </w:p>
    <w:p w:rsidR="00E54801" w:rsidRPr="00AD11B4" w:rsidRDefault="00E54801" w:rsidP="00201BF7">
      <w:pPr>
        <w:pStyle w:val="ac"/>
        <w:numPr>
          <w:ilvl w:val="0"/>
          <w:numId w:val="24"/>
        </w:numPr>
        <w:spacing w:before="100" w:beforeAutospacing="1" w:after="0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Алгебра: дидактические материалы для 9 кл. / Ю.Н.Макарычев, Н.Г.Миндюк, Л.Б.Крайнева. – М.: Просвещение, 2007 - 2011гг.</w:t>
      </w:r>
    </w:p>
    <w:p w:rsidR="00E54801" w:rsidRPr="00AD11B4" w:rsidRDefault="00E54801" w:rsidP="00201BF7">
      <w:pPr>
        <w:pStyle w:val="ac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Уроки математики в 9-м классе. Поурочные планы по учебнику Ю.Н. Макарычева и др. Ковалева С.П. «Учитель», 2009.</w:t>
      </w:r>
    </w:p>
    <w:p w:rsidR="00E54801" w:rsidRPr="00AD11B4" w:rsidRDefault="00E54801" w:rsidP="00201BF7">
      <w:pPr>
        <w:pStyle w:val="ac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Уроки алгебры в 9 классе: кн. для учите</w:t>
      </w:r>
      <w:r w:rsidRPr="00AD11B4">
        <w:rPr>
          <w:rFonts w:ascii="Times New Roman" w:hAnsi="Times New Roman"/>
          <w:sz w:val="24"/>
          <w:szCs w:val="24"/>
        </w:rPr>
        <w:softHyphen/>
        <w:t>ля / В. И. Жохов, Л. Б. Крайнева. — М.: Просвещение, 2009.</w:t>
      </w:r>
    </w:p>
    <w:p w:rsidR="00E54801" w:rsidRPr="00AD11B4" w:rsidRDefault="00E54801" w:rsidP="00201BF7">
      <w:pPr>
        <w:pStyle w:val="ac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Алгебра, 9 класс. Итоговая аттестация . Предпрофильная подготовка.под редакцией Д.А. Мальцева. Ростов-на -Дону, 20010,2011.</w:t>
      </w:r>
    </w:p>
    <w:p w:rsidR="00E54801" w:rsidRPr="00AD11B4" w:rsidRDefault="00E54801" w:rsidP="00201BF7">
      <w:pPr>
        <w:pStyle w:val="ac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Ф.Ф.Лысенко. Подготовка к итоговой аттестации.Издательство «Легион», Ростов-на -Дону,2010,2011.</w:t>
      </w:r>
    </w:p>
    <w:p w:rsidR="00E54801" w:rsidRPr="00AD11B4" w:rsidRDefault="00E54801" w:rsidP="00201BF7">
      <w:pPr>
        <w:pStyle w:val="ac"/>
        <w:numPr>
          <w:ilvl w:val="0"/>
          <w:numId w:val="2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lastRenderedPageBreak/>
        <w:t xml:space="preserve">Карташёва Г.Д. Сборник тестовый заданий для тематического и итогового контроля . Геометрия 9 кл. (к уч. Л.С. Атанасяна и др.) – М.: , изд. Интеллект-Центр, 2007г. </w:t>
      </w:r>
    </w:p>
    <w:p w:rsidR="00E54801" w:rsidRPr="00AD11B4" w:rsidRDefault="00E54801" w:rsidP="00E54801">
      <w:pPr>
        <w:ind w:left="142" w:hanging="142"/>
        <w:jc w:val="both"/>
        <w:rPr>
          <w:b/>
          <w:sz w:val="24"/>
        </w:rPr>
      </w:pPr>
      <w:r w:rsidRPr="00AD11B4">
        <w:rPr>
          <w:b/>
          <w:sz w:val="24"/>
          <w:u w:val="single"/>
        </w:rPr>
        <w:t>Технические средства обучения</w:t>
      </w:r>
      <w:r w:rsidRPr="00AD11B4">
        <w:rPr>
          <w:b/>
          <w:sz w:val="24"/>
        </w:rPr>
        <w:t>:</w:t>
      </w:r>
    </w:p>
    <w:p w:rsidR="00E54801" w:rsidRPr="00AD11B4" w:rsidRDefault="00E54801" w:rsidP="00E54801">
      <w:pPr>
        <w:ind w:left="147" w:hanging="136"/>
        <w:jc w:val="both"/>
        <w:rPr>
          <w:sz w:val="24"/>
        </w:rPr>
      </w:pPr>
      <w:r w:rsidRPr="00AD11B4">
        <w:rPr>
          <w:sz w:val="24"/>
        </w:rPr>
        <w:t>1) Компьютер.</w:t>
      </w:r>
    </w:p>
    <w:p w:rsidR="00E54801" w:rsidRPr="00AD11B4" w:rsidRDefault="00E54801" w:rsidP="00E54801">
      <w:pPr>
        <w:ind w:left="145" w:hanging="142"/>
        <w:jc w:val="both"/>
        <w:rPr>
          <w:sz w:val="24"/>
        </w:rPr>
      </w:pPr>
      <w:r w:rsidRPr="00AD11B4">
        <w:rPr>
          <w:sz w:val="24"/>
        </w:rPr>
        <w:t>2) Видеопроектор.</w:t>
      </w:r>
    </w:p>
    <w:p w:rsidR="00E54801" w:rsidRPr="00AD11B4" w:rsidRDefault="00E54801" w:rsidP="00E54801">
      <w:pPr>
        <w:ind w:left="145" w:hanging="142"/>
        <w:jc w:val="both"/>
        <w:rPr>
          <w:b/>
          <w:sz w:val="24"/>
          <w:u w:val="single"/>
        </w:rPr>
      </w:pPr>
      <w:r w:rsidRPr="00AD11B4">
        <w:rPr>
          <w:b/>
          <w:sz w:val="24"/>
          <w:u w:val="single"/>
        </w:rPr>
        <w:t>Информационно-коммуникативные средства:</w:t>
      </w:r>
    </w:p>
    <w:p w:rsidR="00E54801" w:rsidRPr="00AD11B4" w:rsidRDefault="00E54801" w:rsidP="00201BF7">
      <w:pPr>
        <w:numPr>
          <w:ilvl w:val="0"/>
          <w:numId w:val="23"/>
        </w:numPr>
        <w:rPr>
          <w:rFonts w:eastAsia="Calibri"/>
          <w:sz w:val="24"/>
        </w:rPr>
      </w:pPr>
      <w:r w:rsidRPr="00AD11B4">
        <w:rPr>
          <w:rFonts w:eastAsia="Calibri"/>
          <w:sz w:val="24"/>
        </w:rPr>
        <w:t>Тематические презентации</w:t>
      </w:r>
    </w:p>
    <w:p w:rsidR="00E54801" w:rsidRPr="00AD11B4" w:rsidRDefault="00E54801" w:rsidP="00E54801">
      <w:pPr>
        <w:ind w:left="142" w:hanging="142"/>
        <w:jc w:val="center"/>
        <w:rPr>
          <w:b/>
          <w:bCs/>
          <w:sz w:val="24"/>
        </w:rPr>
      </w:pPr>
    </w:p>
    <w:p w:rsidR="00E54801" w:rsidRPr="00AD11B4" w:rsidRDefault="00E54801" w:rsidP="00201BF7">
      <w:pPr>
        <w:numPr>
          <w:ilvl w:val="0"/>
          <w:numId w:val="23"/>
        </w:numPr>
        <w:rPr>
          <w:rFonts w:eastAsia="Calibri"/>
          <w:sz w:val="24"/>
        </w:rPr>
      </w:pPr>
      <w:r w:rsidRPr="00AD11B4">
        <w:rPr>
          <w:rFonts w:eastAsia="Calibri"/>
          <w:sz w:val="24"/>
        </w:rPr>
        <w:t>Компакт-диск Алгебра, 9 класс:  поурочные планы по учебнику Ю.Н. Макарычева «Учитель», 2010.</w:t>
      </w:r>
    </w:p>
    <w:p w:rsidR="00E54801" w:rsidRPr="00AD11B4" w:rsidRDefault="00E54801" w:rsidP="00E54801">
      <w:pPr>
        <w:ind w:left="142" w:hanging="142"/>
        <w:jc w:val="both"/>
        <w:rPr>
          <w:sz w:val="24"/>
        </w:rPr>
      </w:pPr>
      <w:r w:rsidRPr="00AD11B4">
        <w:rPr>
          <w:b/>
          <w:sz w:val="24"/>
          <w:u w:val="single"/>
        </w:rPr>
        <w:t>Интернет- ресурсы</w:t>
      </w:r>
      <w:r w:rsidRPr="00AD11B4">
        <w:rPr>
          <w:b/>
          <w:sz w:val="24"/>
        </w:rPr>
        <w:t>:</w:t>
      </w:r>
    </w:p>
    <w:p w:rsidR="00E54801" w:rsidRPr="00AD11B4" w:rsidRDefault="00E54801" w:rsidP="00E54801">
      <w:pPr>
        <w:ind w:left="142" w:hanging="142"/>
        <w:jc w:val="both"/>
        <w:rPr>
          <w:sz w:val="24"/>
        </w:rPr>
      </w:pPr>
      <w:r w:rsidRPr="00AD11B4">
        <w:rPr>
          <w:i/>
          <w:iCs/>
          <w:color w:val="0000FF"/>
          <w:sz w:val="24"/>
          <w:u w:val="single"/>
          <w:lang w:val="en-US"/>
        </w:rPr>
        <w:t>http</w:t>
      </w:r>
      <w:r w:rsidRPr="00AD11B4">
        <w:rPr>
          <w:i/>
          <w:iCs/>
          <w:color w:val="0000FF"/>
          <w:sz w:val="24"/>
          <w:u w:val="single"/>
        </w:rPr>
        <w:t>://</w:t>
      </w:r>
      <w:r w:rsidRPr="00AD11B4">
        <w:rPr>
          <w:i/>
          <w:iCs/>
          <w:color w:val="0000FF"/>
          <w:sz w:val="24"/>
          <w:u w:val="single"/>
          <w:lang w:val="en-US"/>
        </w:rPr>
        <w:t>www</w:t>
      </w:r>
      <w:r w:rsidRPr="00AD11B4">
        <w:rPr>
          <w:i/>
          <w:iCs/>
          <w:color w:val="0000FF"/>
          <w:sz w:val="24"/>
          <w:u w:val="single"/>
        </w:rPr>
        <w:t>.</w:t>
      </w:r>
      <w:r w:rsidRPr="00AD11B4">
        <w:rPr>
          <w:i/>
          <w:iCs/>
          <w:color w:val="0000FF"/>
          <w:sz w:val="24"/>
          <w:u w:val="single"/>
          <w:lang w:val="en-US"/>
        </w:rPr>
        <w:t>prosv</w:t>
      </w:r>
      <w:r w:rsidRPr="00AD11B4">
        <w:rPr>
          <w:i/>
          <w:iCs/>
          <w:color w:val="0000FF"/>
          <w:sz w:val="24"/>
          <w:u w:val="single"/>
        </w:rPr>
        <w:t>.</w:t>
      </w:r>
      <w:r w:rsidRPr="00AD11B4">
        <w:rPr>
          <w:i/>
          <w:iCs/>
          <w:color w:val="0000FF"/>
          <w:sz w:val="24"/>
          <w:u w:val="single"/>
          <w:lang w:val="en-US"/>
        </w:rPr>
        <w:t>ru</w:t>
      </w:r>
      <w:r w:rsidRPr="00AD11B4">
        <w:rPr>
          <w:sz w:val="24"/>
        </w:rPr>
        <w:t xml:space="preserve"> -  сайт издательства «Просвещение» (рубрика «Математика»)</w:t>
      </w:r>
    </w:p>
    <w:p w:rsidR="00E54801" w:rsidRPr="00AD11B4" w:rsidRDefault="00FC7326" w:rsidP="00E54801">
      <w:pPr>
        <w:pStyle w:val="ae"/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28" w:history="1"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http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:/</w:t>
        </w:r>
      </w:hyperlink>
      <w:r w:rsidR="00E54801" w:rsidRPr="00AD11B4">
        <w:rPr>
          <w:rFonts w:ascii="Times New Roman" w:hAnsi="Times New Roman" w:cs="Times New Roman"/>
          <w:i/>
          <w:iCs/>
          <w:color w:val="0000FF"/>
          <w:sz w:val="24"/>
          <w:szCs w:val="24"/>
          <w:u w:val="single"/>
          <w:lang w:val="en-US"/>
        </w:rPr>
        <w:t>www</w:t>
      </w:r>
      <w:r w:rsidR="00E54801" w:rsidRPr="00AD11B4">
        <w:rPr>
          <w:rFonts w:ascii="Times New Roman" w:hAnsi="Times New Roman" w:cs="Times New Roman"/>
          <w:i/>
          <w:iCs/>
          <w:color w:val="0000FF"/>
          <w:sz w:val="24"/>
          <w:szCs w:val="24"/>
          <w:u w:val="single"/>
        </w:rPr>
        <w:t>.</w:t>
      </w:r>
      <w:r w:rsidR="00E54801" w:rsidRPr="00AD11B4">
        <w:rPr>
          <w:rFonts w:ascii="Times New Roman" w:hAnsi="Times New Roman" w:cs="Times New Roman"/>
          <w:i/>
          <w:iCs/>
          <w:color w:val="0000FF"/>
          <w:sz w:val="24"/>
          <w:szCs w:val="24"/>
          <w:u w:val="single"/>
          <w:lang w:val="en-US"/>
        </w:rPr>
        <w:t>drofa</w:t>
      </w:r>
      <w:r w:rsidR="00E54801" w:rsidRPr="00AD11B4">
        <w:rPr>
          <w:rFonts w:ascii="Times New Roman" w:hAnsi="Times New Roman" w:cs="Times New Roman"/>
          <w:i/>
          <w:iCs/>
          <w:color w:val="0000FF"/>
          <w:sz w:val="24"/>
          <w:szCs w:val="24"/>
          <w:u w:val="single"/>
        </w:rPr>
        <w:t>.</w:t>
      </w:r>
      <w:r w:rsidR="00E54801" w:rsidRPr="00AD11B4">
        <w:rPr>
          <w:rFonts w:ascii="Times New Roman" w:hAnsi="Times New Roman" w:cs="Times New Roman"/>
          <w:i/>
          <w:iCs/>
          <w:color w:val="0000FF"/>
          <w:sz w:val="24"/>
          <w:szCs w:val="24"/>
          <w:u w:val="single"/>
          <w:lang w:val="en-US"/>
        </w:rPr>
        <w:t>ru</w:t>
      </w:r>
      <w:r w:rsidR="00E54801" w:rsidRPr="00AD11B4">
        <w:rPr>
          <w:rFonts w:ascii="Times New Roman" w:hAnsi="Times New Roman" w:cs="Times New Roman"/>
          <w:i/>
          <w:iCs/>
          <w:color w:val="0000FF"/>
          <w:sz w:val="24"/>
          <w:szCs w:val="24"/>
        </w:rPr>
        <w:t xml:space="preserve">  - </w:t>
      </w:r>
      <w:r w:rsidR="00E54801" w:rsidRPr="00AD11B4">
        <w:rPr>
          <w:rFonts w:ascii="Times New Roman" w:hAnsi="Times New Roman" w:cs="Times New Roman"/>
          <w:sz w:val="24"/>
          <w:szCs w:val="24"/>
        </w:rPr>
        <w:t xml:space="preserve"> сайт издательства Дрофа (рубрика «Математика»)</w:t>
      </w:r>
    </w:p>
    <w:p w:rsidR="00E54801" w:rsidRPr="00AD11B4" w:rsidRDefault="00FC7326" w:rsidP="00E54801">
      <w:pPr>
        <w:pStyle w:val="ae"/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29" w:history="1"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http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://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www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.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center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.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fio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.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ru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/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som</w:t>
        </w:r>
      </w:hyperlink>
      <w:r w:rsidR="00E54801" w:rsidRPr="00AD11B4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="00E54801" w:rsidRPr="00AD11B4">
        <w:rPr>
          <w:rFonts w:ascii="Times New Roman" w:hAnsi="Times New Roman" w:cs="Times New Roman"/>
          <w:sz w:val="24"/>
          <w:szCs w:val="24"/>
        </w:rPr>
        <w:t>методические рекомендации учителю-предметнику (представлены все школьные предметы). Материалы для самостоятельной разработки профильных проб и активизации процесса обучения в старшей школе.</w:t>
      </w:r>
    </w:p>
    <w:p w:rsidR="00E54801" w:rsidRPr="00AD11B4" w:rsidRDefault="00FC7326" w:rsidP="00E54801">
      <w:pPr>
        <w:pStyle w:val="ae"/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30" w:history="1"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http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://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www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.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edu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.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ru</w:t>
        </w:r>
      </w:hyperlink>
      <w:r w:rsidR="00E54801" w:rsidRPr="00AD11B4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="00E54801" w:rsidRPr="00AD11B4">
        <w:rPr>
          <w:rFonts w:ascii="Times New Roman" w:hAnsi="Times New Roman" w:cs="Times New Roman"/>
          <w:sz w:val="24"/>
          <w:szCs w:val="24"/>
        </w:rPr>
        <w:t>Центральный образовательный портал, содержит нормативные документы Министерства, стандарты, информацию о проведение эксперимента, сервер информационной поддержки Единого государственного экзамена.</w:t>
      </w:r>
    </w:p>
    <w:p w:rsidR="00E54801" w:rsidRPr="00AD11B4" w:rsidRDefault="00FC7326" w:rsidP="00E54801">
      <w:pPr>
        <w:pStyle w:val="ae"/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31" w:history="1"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http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://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www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.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internet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-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scool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</w:rPr>
          <w:t>.</w:t>
        </w:r>
        <w:r w:rsidR="00E54801" w:rsidRPr="00AD11B4">
          <w:rPr>
            <w:rStyle w:val="af0"/>
            <w:rFonts w:ascii="Times New Roman" w:hAnsi="Times New Roman" w:cs="Times New Roman"/>
            <w:i/>
            <w:iCs/>
            <w:sz w:val="24"/>
            <w:szCs w:val="24"/>
            <w:lang w:val="en-US"/>
          </w:rPr>
          <w:t>ru</w:t>
        </w:r>
      </w:hyperlink>
      <w:r w:rsidR="00E54801" w:rsidRPr="00AD11B4">
        <w:rPr>
          <w:rFonts w:ascii="Times New Roman" w:hAnsi="Times New Roman" w:cs="Times New Roman"/>
          <w:i/>
          <w:iCs/>
          <w:sz w:val="24"/>
          <w:szCs w:val="24"/>
        </w:rPr>
        <w:t xml:space="preserve">- </w:t>
      </w:r>
      <w:r w:rsidR="00E54801" w:rsidRPr="00AD11B4">
        <w:rPr>
          <w:rFonts w:ascii="Times New Roman" w:hAnsi="Times New Roman" w:cs="Times New Roman"/>
          <w:sz w:val="24"/>
          <w:szCs w:val="24"/>
        </w:rPr>
        <w:t xml:space="preserve">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На сайте представлены Интернет-уроки по алгебре и началам анализа и геометрии, включают подготовку сдачи ЕГЭ, ГИА.  </w:t>
      </w:r>
    </w:p>
    <w:p w:rsidR="00E54801" w:rsidRPr="00AD11B4" w:rsidRDefault="00FC7326" w:rsidP="00E54801">
      <w:pPr>
        <w:ind w:left="142" w:hanging="142"/>
        <w:jc w:val="both"/>
        <w:rPr>
          <w:i/>
          <w:iCs/>
          <w:sz w:val="24"/>
        </w:rPr>
      </w:pPr>
      <w:hyperlink r:id="rId32" w:history="1">
        <w:r w:rsidR="00E54801" w:rsidRPr="00AD11B4">
          <w:rPr>
            <w:rStyle w:val="af0"/>
            <w:i/>
            <w:iCs/>
            <w:sz w:val="24"/>
            <w:lang w:val="en-US"/>
          </w:rPr>
          <w:t>http</w:t>
        </w:r>
        <w:r w:rsidR="00E54801" w:rsidRPr="00AD11B4">
          <w:rPr>
            <w:rStyle w:val="af0"/>
            <w:i/>
            <w:iCs/>
            <w:sz w:val="24"/>
          </w:rPr>
          <w:t>://</w:t>
        </w:r>
        <w:r w:rsidR="00E54801" w:rsidRPr="00AD11B4">
          <w:rPr>
            <w:rStyle w:val="af0"/>
            <w:i/>
            <w:iCs/>
            <w:sz w:val="24"/>
            <w:lang w:val="en-US"/>
          </w:rPr>
          <w:t>www</w:t>
        </w:r>
        <w:r w:rsidR="00E54801" w:rsidRPr="00AD11B4">
          <w:rPr>
            <w:rStyle w:val="af0"/>
            <w:i/>
            <w:iCs/>
            <w:sz w:val="24"/>
          </w:rPr>
          <w:t>.</w:t>
        </w:r>
        <w:r w:rsidR="00E54801" w:rsidRPr="00AD11B4">
          <w:rPr>
            <w:rStyle w:val="af0"/>
            <w:i/>
            <w:iCs/>
            <w:sz w:val="24"/>
            <w:lang w:val="en-US"/>
          </w:rPr>
          <w:t>legion</w:t>
        </w:r>
        <w:r w:rsidR="00E54801" w:rsidRPr="00AD11B4">
          <w:rPr>
            <w:rStyle w:val="af0"/>
            <w:i/>
            <w:iCs/>
            <w:sz w:val="24"/>
          </w:rPr>
          <w:t>.</w:t>
        </w:r>
        <w:r w:rsidR="00E54801" w:rsidRPr="00AD11B4">
          <w:rPr>
            <w:rStyle w:val="af0"/>
            <w:i/>
            <w:iCs/>
            <w:sz w:val="24"/>
            <w:lang w:val="en-US"/>
          </w:rPr>
          <w:t>ru</w:t>
        </w:r>
      </w:hyperlink>
      <w:r w:rsidR="00E54801" w:rsidRPr="00AD11B4">
        <w:rPr>
          <w:sz w:val="24"/>
        </w:rPr>
        <w:t>– сайт издательства «Легион»</w:t>
      </w:r>
    </w:p>
    <w:p w:rsidR="00E54801" w:rsidRPr="00AD11B4" w:rsidRDefault="00FC7326" w:rsidP="00E54801">
      <w:pPr>
        <w:ind w:left="142" w:hanging="142"/>
        <w:jc w:val="both"/>
        <w:rPr>
          <w:sz w:val="24"/>
        </w:rPr>
      </w:pPr>
      <w:hyperlink r:id="rId33" w:history="1">
        <w:r w:rsidR="00E54801" w:rsidRPr="00AD11B4">
          <w:rPr>
            <w:rStyle w:val="af0"/>
            <w:i/>
            <w:iCs/>
            <w:sz w:val="24"/>
            <w:lang w:val="en-US"/>
          </w:rPr>
          <w:t>http</w:t>
        </w:r>
        <w:r w:rsidR="00E54801" w:rsidRPr="00AD11B4">
          <w:rPr>
            <w:rStyle w:val="af0"/>
            <w:i/>
            <w:iCs/>
            <w:sz w:val="24"/>
          </w:rPr>
          <w:t>://</w:t>
        </w:r>
        <w:r w:rsidR="00E54801" w:rsidRPr="00AD11B4">
          <w:rPr>
            <w:rStyle w:val="af0"/>
            <w:i/>
            <w:iCs/>
            <w:sz w:val="24"/>
            <w:lang w:val="en-US"/>
          </w:rPr>
          <w:t>www</w:t>
        </w:r>
        <w:r w:rsidR="00E54801" w:rsidRPr="00AD11B4">
          <w:rPr>
            <w:rStyle w:val="af0"/>
            <w:i/>
            <w:iCs/>
            <w:sz w:val="24"/>
          </w:rPr>
          <w:t>.</w:t>
        </w:r>
        <w:r w:rsidR="00E54801" w:rsidRPr="00AD11B4">
          <w:rPr>
            <w:rStyle w:val="af0"/>
            <w:i/>
            <w:iCs/>
            <w:sz w:val="24"/>
            <w:lang w:val="en-US"/>
          </w:rPr>
          <w:t>intellectcentre</w:t>
        </w:r>
        <w:r w:rsidR="00E54801" w:rsidRPr="00AD11B4">
          <w:rPr>
            <w:rStyle w:val="af0"/>
            <w:i/>
            <w:iCs/>
            <w:sz w:val="24"/>
          </w:rPr>
          <w:t>.</w:t>
        </w:r>
        <w:r w:rsidR="00E54801" w:rsidRPr="00AD11B4">
          <w:rPr>
            <w:rStyle w:val="af0"/>
            <w:i/>
            <w:iCs/>
            <w:sz w:val="24"/>
            <w:lang w:val="en-US"/>
          </w:rPr>
          <w:t>ru</w:t>
        </w:r>
      </w:hyperlink>
      <w:r w:rsidR="00E54801" w:rsidRPr="00AD11B4">
        <w:rPr>
          <w:sz w:val="24"/>
        </w:rPr>
        <w:t>– сайт издательства «Интеллект-Центр», где можно найти учебно-тренировочные материалы, демонстрационные версии, банк  тренировочных заданий с ответами, методические рекомендации и образцы решений</w:t>
      </w:r>
    </w:p>
    <w:p w:rsidR="00E54801" w:rsidRPr="00AD11B4" w:rsidRDefault="00FC7326" w:rsidP="009B6EB5">
      <w:pPr>
        <w:ind w:left="142" w:hanging="142"/>
        <w:jc w:val="both"/>
        <w:rPr>
          <w:sz w:val="24"/>
        </w:rPr>
      </w:pPr>
      <w:hyperlink r:id="rId34" w:history="1">
        <w:r w:rsidR="00E54801" w:rsidRPr="00AD11B4">
          <w:rPr>
            <w:rStyle w:val="af0"/>
            <w:i/>
            <w:iCs/>
            <w:sz w:val="24"/>
            <w:lang w:val="en-US"/>
          </w:rPr>
          <w:t>http</w:t>
        </w:r>
        <w:r w:rsidR="00E54801" w:rsidRPr="00AD11B4">
          <w:rPr>
            <w:rStyle w:val="af0"/>
            <w:i/>
            <w:iCs/>
            <w:sz w:val="24"/>
          </w:rPr>
          <w:t>://</w:t>
        </w:r>
        <w:r w:rsidR="00E54801" w:rsidRPr="00AD11B4">
          <w:rPr>
            <w:rStyle w:val="af0"/>
            <w:i/>
            <w:iCs/>
            <w:sz w:val="24"/>
            <w:lang w:val="en-US"/>
          </w:rPr>
          <w:t>www</w:t>
        </w:r>
        <w:r w:rsidR="00E54801" w:rsidRPr="00AD11B4">
          <w:rPr>
            <w:rStyle w:val="af0"/>
            <w:i/>
            <w:iCs/>
            <w:sz w:val="24"/>
          </w:rPr>
          <w:t>.</w:t>
        </w:r>
        <w:r w:rsidR="00E54801" w:rsidRPr="00AD11B4">
          <w:rPr>
            <w:rStyle w:val="af0"/>
            <w:i/>
            <w:iCs/>
            <w:sz w:val="24"/>
            <w:lang w:val="en-US"/>
          </w:rPr>
          <w:t>fipi</w:t>
        </w:r>
        <w:r w:rsidR="00E54801" w:rsidRPr="00AD11B4">
          <w:rPr>
            <w:rStyle w:val="af0"/>
            <w:i/>
            <w:iCs/>
            <w:sz w:val="24"/>
          </w:rPr>
          <w:t>.</w:t>
        </w:r>
        <w:r w:rsidR="00E54801" w:rsidRPr="00AD11B4">
          <w:rPr>
            <w:rStyle w:val="af0"/>
            <w:i/>
            <w:iCs/>
            <w:sz w:val="24"/>
            <w:lang w:val="en-US"/>
          </w:rPr>
          <w:t>ru</w:t>
        </w:r>
      </w:hyperlink>
      <w:r w:rsidR="00E54801" w:rsidRPr="00AD11B4">
        <w:rPr>
          <w:sz w:val="24"/>
        </w:rPr>
        <w:t>- портал информационной поддержки мониторинга качества образования, здесь можно найти Федеральный банк тестовых заданий.</w:t>
      </w: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  <w:r w:rsidRPr="00AD11B4">
        <w:rPr>
          <w:b/>
          <w:sz w:val="24"/>
        </w:rPr>
        <w:t>РЕЗУЛЬТАТЫ ИЗУЧЕНИЯ УЧЕБНОГО ПРЕДМЕТА</w:t>
      </w:r>
    </w:p>
    <w:p w:rsidR="00E54801" w:rsidRPr="00AD11B4" w:rsidRDefault="00E54801" w:rsidP="00E54801">
      <w:pPr>
        <w:shd w:val="clear" w:color="auto" w:fill="FFFFFF"/>
        <w:tabs>
          <w:tab w:val="left" w:pos="571"/>
        </w:tabs>
        <w:spacing w:before="14"/>
        <w:ind w:left="9"/>
        <w:rPr>
          <w:sz w:val="24"/>
        </w:rPr>
      </w:pPr>
      <w:r w:rsidRPr="00AD11B4">
        <w:rPr>
          <w:b/>
          <w:bCs/>
          <w:sz w:val="24"/>
        </w:rPr>
        <w:t xml:space="preserve">                   Требования к математической подготовке учащихся 9 класса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iCs/>
          <w:sz w:val="24"/>
        </w:rPr>
      </w:pPr>
      <w:r w:rsidRPr="00AD11B4">
        <w:rPr>
          <w:b/>
          <w:bCs/>
          <w:iCs/>
          <w:sz w:val="24"/>
        </w:rPr>
        <w:t>В результате изучения алгебры выпускник основной школы должен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знать/понимать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существо понятия математического доказательства; приводить примеры доказательст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существо понятия алгоритма; приводить примеры алгоритмо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как математически определенные функции могут описывать реальные зависимости; приводить примеры такого описания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lastRenderedPageBreak/>
        <w:t>• как потребности практики привели математическую науку к необходимости расширения понятия числа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вероятностный характер многих закономерностей окружающего мира; примеры статистических закономерностей и выводо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Арифметика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уметь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выполнять устно арифметические действия: сложение и вычитание двузначных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чисел и десятичных дробей с двумя знаками, умножение однозначных чисел,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арифметические операции с обыкновенными дробями с однозначным знаменателем и числителем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выполнять арифметические действия с рациональными числами, сравнивать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рациональные и действительные числа; находить в несложных случаях значения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степеней с целыми показателями и корней; находить значения числовых выражен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округлять целые числа и десятичные дроби, находить приближения чисел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недостатком и с избытком, выполнять оценку числовых выражен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пользоваться основными единицами длины, массы, времени, скорости, площади,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объема; выражать более крупные единицы через более мелкие и наоборот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ешать текстовые задачи, включая задачи, связанные с отношением и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опорциональностью величин, дробями и процентам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AD11B4">
        <w:rPr>
          <w:sz w:val="24"/>
        </w:rPr>
        <w:t>для: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устной прикидки и оценки результата вычислений; проверки результата вычисления, с использованием различных приемо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интерпретации результатов решения задач с учетом ограничений, связанных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реальными свойствами рассматриваемых процессов и явлений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Алгебра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уметь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составлять буквенные выражения и формулы по условиям задач; осуществлять в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выражениях и формулах числовые подстановки и выполнять соответствующие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вычисления, осуществлять подстановку одного выражения в другое; выражать из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формул одну переменную через остальные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выполнять основные действия со степенями с целыми показателями,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lastRenderedPageBreak/>
        <w:t>• 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ешать линейные и квадратные неравенства с одной переменной и их системы,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изображать числа точками на координатной прямо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аспознавать арифметические и геометрические прогрессии; решать задачи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применением формулы общего члена и суммы нескольких первых члено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находить значения функции, заданной формулой, таблицей, графиком по ее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аргументу; находить значение аргумента по значению функции, заданной графиком или таблице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определять свойства функции по ее графику; применять графические представления при решении уравнений, систем, неравенст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описывать свойства изученных функций, строить их график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AD11B4">
        <w:rPr>
          <w:sz w:val="24"/>
        </w:rPr>
        <w:t>для: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выполнения расчетов по формулам, для составления формул, выражающих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зависимости между реальными величинами; для нахождения нужной формулы в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справочных материалах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моделирования практических ситуаций и исследовании построенных моделей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использованием аппарата алгебры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описания зависимостей между физическими величинами соответствующими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формулами, при исследовании несложных практических ситуац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интерпретации графиков реальных зависимостей между величинами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Элементы логики, комбинаторики, статистики и теории вероятностей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>уметь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извлекать информацию, представленную в таблицах, на диаграммах, графиках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составлять таблицы, строить диаграммы и графики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ешать комбинаторные задачи путем систематического перебора возможных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вариантов и с использованием правила умножения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вычислять средние значения результатов измерен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находить частоту события, используя собственные наблюдения и готовые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статистические данные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находить вероятности случайных событий в простейших случаях.</w:t>
      </w:r>
    </w:p>
    <w:p w:rsidR="00E54801" w:rsidRPr="00AD11B4" w:rsidRDefault="00E54801" w:rsidP="00E54801">
      <w:pPr>
        <w:autoSpaceDE w:val="0"/>
        <w:autoSpaceDN w:val="0"/>
        <w:adjustRightInd w:val="0"/>
        <w:rPr>
          <w:b/>
          <w:bCs/>
          <w:sz w:val="24"/>
        </w:rPr>
      </w:pPr>
      <w:r w:rsidRPr="00AD11B4">
        <w:rPr>
          <w:b/>
          <w:bCs/>
          <w:sz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AD11B4">
        <w:rPr>
          <w:sz w:val="24"/>
        </w:rPr>
        <w:t>для</w:t>
      </w:r>
      <w:r w:rsidRPr="00AD11B4">
        <w:rPr>
          <w:b/>
          <w:bCs/>
          <w:sz w:val="24"/>
        </w:rPr>
        <w:t>: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выстраивания аргументации при доказательстве и в диалоге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аспознавания  логически некорректных рассуждений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записи математических утверждений, доказательст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lastRenderedPageBreak/>
        <w:t>• анализа реальных числовых данных, представленных в виде диаграмм, графиков,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таблиц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ешения практических задач в повседневной и профессиональной деятельности с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использованием действий с числами, процентов, длин, площадей, объемов, времени,скорости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решения учебных и практических задач, требующих систематического перебора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вариантов;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сравнения шансов наступления случайных событий, для оценки вероятности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случайного события в практических ситуациях, сопоставления модели с реальной</w:t>
      </w:r>
    </w:p>
    <w:p w:rsidR="00E54801" w:rsidRPr="00AD11B4" w:rsidRDefault="00E54801" w:rsidP="00E54801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ситуацией;</w:t>
      </w:r>
    </w:p>
    <w:p w:rsidR="00E54801" w:rsidRPr="00AD11B4" w:rsidRDefault="00E54801" w:rsidP="009B6EB5">
      <w:pPr>
        <w:autoSpaceDE w:val="0"/>
        <w:autoSpaceDN w:val="0"/>
        <w:adjustRightInd w:val="0"/>
        <w:rPr>
          <w:sz w:val="24"/>
        </w:rPr>
      </w:pPr>
      <w:r w:rsidRPr="00AD11B4">
        <w:rPr>
          <w:sz w:val="24"/>
        </w:rPr>
        <w:t>• понимания статистических утверждений.</w:t>
      </w: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center"/>
        <w:rPr>
          <w:b/>
          <w:sz w:val="24"/>
        </w:rPr>
      </w:pPr>
      <w:r w:rsidRPr="00AD11B4">
        <w:rPr>
          <w:b/>
          <w:sz w:val="24"/>
        </w:rPr>
        <w:t>Критерии и нормы оценки знаний, умений и навыков обучающихся</w:t>
      </w:r>
    </w:p>
    <w:p w:rsidR="00E54801" w:rsidRPr="00AD11B4" w:rsidRDefault="00E54801" w:rsidP="00E54801">
      <w:pPr>
        <w:jc w:val="center"/>
        <w:rPr>
          <w:b/>
          <w:sz w:val="24"/>
        </w:rPr>
      </w:pP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Для выявления и сравнения результата учебной деятельности с требованиями, которые задаются данной программой, будет проводиться контроль знаний и умений учащихся. Основная цель контроля состоит в обнаружении достижений, успехов учащихся, через призму которых рассматриваются недостатки в осуществлении учебной деятельности, пробелы в знаниях; в указании путей совершенствования, углубления знаний, умений учащихся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  Контроль знаний учащихся осуществляется в виде:</w:t>
      </w:r>
    </w:p>
    <w:p w:rsidR="00E54801" w:rsidRPr="00AD11B4" w:rsidRDefault="00E54801" w:rsidP="00201BF7">
      <w:pPr>
        <w:pStyle w:val="ac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контрольных работ – используются при фронтальном, текущем и итоговом контроле с целью проверки знаний и умений учащихся по достаточно крупной и полностью изученной теме программы;</w:t>
      </w:r>
    </w:p>
    <w:p w:rsidR="00E54801" w:rsidRPr="00AD11B4" w:rsidRDefault="00E54801" w:rsidP="00201BF7">
      <w:pPr>
        <w:pStyle w:val="ac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устного опроса – проводится преимущественно на первых этапах обучения, когда требуется систематизация и уточнение знаний учащихся;</w:t>
      </w:r>
    </w:p>
    <w:p w:rsidR="00E54801" w:rsidRPr="00AD11B4" w:rsidRDefault="00E54801" w:rsidP="00201BF7">
      <w:pPr>
        <w:pStyle w:val="ac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тестов – задания свободного выбора ответа и задания, где ввод ответа определенным образом ограничен. Тесты дают точную количественную характеристику не только уровня достижения учащегося, но также могут выявить уровень общего развития: умения применять знания в нестандартной ситуации, находить способ построения учебной задачи, сравнивать правильный и неправильный ответы и т.п.;</w:t>
      </w:r>
    </w:p>
    <w:p w:rsidR="00E54801" w:rsidRPr="00AD11B4" w:rsidRDefault="00E54801" w:rsidP="00201BF7">
      <w:pPr>
        <w:pStyle w:val="ac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зачетов – проверяется знание учащимися теории;</w:t>
      </w:r>
    </w:p>
    <w:p w:rsidR="00E54801" w:rsidRPr="00AD11B4" w:rsidRDefault="00E54801" w:rsidP="00201BF7">
      <w:pPr>
        <w:pStyle w:val="ac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математических диктантов;</w:t>
      </w:r>
    </w:p>
    <w:p w:rsidR="00E54801" w:rsidRPr="00AD11B4" w:rsidRDefault="00E54801" w:rsidP="00201BF7">
      <w:pPr>
        <w:pStyle w:val="ac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самостоятельных работ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  Отметки учащимся ставятся за работу на уроке, за выполнение различных проверочных работ, домашних заданий. Четвертные отметки ставятся как среднее арифметическое всех отметок за четверть. Годовая оценка – совокупность оценок за четверть с учетом годовой контрольной работы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  Экзамен – проверка знаний и умений учащегося, приобретенных им за год обучения.</w:t>
      </w:r>
    </w:p>
    <w:p w:rsidR="00E54801" w:rsidRPr="00AD11B4" w:rsidRDefault="00E54801" w:rsidP="00E54801">
      <w:pPr>
        <w:jc w:val="both"/>
        <w:rPr>
          <w:b/>
          <w:i/>
          <w:sz w:val="24"/>
        </w:rPr>
      </w:pPr>
      <w:r w:rsidRPr="00AD11B4">
        <w:rPr>
          <w:b/>
          <w:i/>
          <w:sz w:val="24"/>
        </w:rPr>
        <w:t>1.Оценка письменных работ обучающихся по математике: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Ответ оценивается отметкой «5», если:</w:t>
      </w:r>
    </w:p>
    <w:p w:rsidR="00E54801" w:rsidRPr="00AD11B4" w:rsidRDefault="00E54801" w:rsidP="00201BF7">
      <w:pPr>
        <w:pStyle w:val="ac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работа выполнена полностью;</w:t>
      </w:r>
    </w:p>
    <w:p w:rsidR="00E54801" w:rsidRPr="00AD11B4" w:rsidRDefault="00E54801" w:rsidP="00201BF7">
      <w:pPr>
        <w:pStyle w:val="ac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lastRenderedPageBreak/>
        <w:t>в  логических рассуждениях и обосновании решения нет пробелов и ошибок;</w:t>
      </w:r>
    </w:p>
    <w:p w:rsidR="00E54801" w:rsidRPr="00AD11B4" w:rsidRDefault="00E54801" w:rsidP="00201BF7">
      <w:pPr>
        <w:pStyle w:val="ac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Оценка «4» ставится, если:</w:t>
      </w:r>
    </w:p>
    <w:p w:rsidR="00E54801" w:rsidRPr="00AD11B4" w:rsidRDefault="00E54801" w:rsidP="00201BF7">
      <w:pPr>
        <w:pStyle w:val="ac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E54801" w:rsidRPr="00AD11B4" w:rsidRDefault="00E54801" w:rsidP="00201BF7">
      <w:pPr>
        <w:pStyle w:val="ac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допущена одна ошибка или есть два-три недочета в выкладках, рисунках, чертежах, графиках (если эти виды работ не являлись специальным объектом проверки)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Отметка «3» ставится, если:</w:t>
      </w:r>
    </w:p>
    <w:p w:rsidR="00E54801" w:rsidRPr="00AD11B4" w:rsidRDefault="00E54801" w:rsidP="00201BF7">
      <w:pPr>
        <w:pStyle w:val="ac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допущено более одной ошибки или более двух-трех недочетов в выкладках, чертежах или графиках, но обучающийся обладает обязательными умениями по проверяемой теме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Оценка «2» ставится, если:</w:t>
      </w:r>
    </w:p>
    <w:p w:rsidR="00E54801" w:rsidRPr="00AD11B4" w:rsidRDefault="00E54801" w:rsidP="00201BF7">
      <w:pPr>
        <w:pStyle w:val="ac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допущены существенные ошибки, показавшие, что обучающийся не обладает обязательными умениями по данной теме в полной мере;</w:t>
      </w:r>
    </w:p>
    <w:p w:rsidR="00E54801" w:rsidRPr="00AD11B4" w:rsidRDefault="00E54801" w:rsidP="00201BF7">
      <w:pPr>
        <w:pStyle w:val="ac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Учитель может повысить отметку за оригинальный ответ на вопрос или оригинальное решение задача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:rsidR="00E54801" w:rsidRPr="00AD11B4" w:rsidRDefault="00E54801" w:rsidP="00E54801">
      <w:pPr>
        <w:jc w:val="both"/>
        <w:rPr>
          <w:b/>
          <w:i/>
          <w:sz w:val="24"/>
        </w:rPr>
      </w:pPr>
      <w:r w:rsidRPr="00AD11B4">
        <w:rPr>
          <w:b/>
          <w:i/>
          <w:sz w:val="24"/>
        </w:rPr>
        <w:t>2.Оценка устных ответов обучающихся по математике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Ответ оценивается отметкой «5», если ученик:</w:t>
      </w:r>
    </w:p>
    <w:p w:rsidR="00E54801" w:rsidRPr="00AD11B4" w:rsidRDefault="00E54801" w:rsidP="00201BF7">
      <w:pPr>
        <w:pStyle w:val="ac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E54801" w:rsidRPr="00AD11B4" w:rsidRDefault="00E54801" w:rsidP="00201BF7">
      <w:pPr>
        <w:pStyle w:val="ac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E54801" w:rsidRPr="00AD11B4" w:rsidRDefault="00E54801" w:rsidP="00201BF7">
      <w:pPr>
        <w:pStyle w:val="ac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E54801" w:rsidRPr="00AD11B4" w:rsidRDefault="00E54801" w:rsidP="00201BF7">
      <w:pPr>
        <w:pStyle w:val="ac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E54801" w:rsidRPr="00AD11B4" w:rsidRDefault="00E54801" w:rsidP="00201BF7">
      <w:pPr>
        <w:pStyle w:val="ac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продемонстрировал знание теории ранее изученных сопутствующих тем, сформированность и устойчивость используемых при ответе умений и навыков;</w:t>
      </w:r>
    </w:p>
    <w:p w:rsidR="00E54801" w:rsidRPr="00AD11B4" w:rsidRDefault="00E54801" w:rsidP="00201BF7">
      <w:pPr>
        <w:pStyle w:val="ac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отвечал самостоятельно, без наводящих вопросов учителя;</w:t>
      </w:r>
    </w:p>
    <w:p w:rsidR="00E54801" w:rsidRPr="00AD11B4" w:rsidRDefault="00E54801" w:rsidP="00201BF7">
      <w:pPr>
        <w:pStyle w:val="ac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возможны одна-две неточности при освещении второстепенных вопросов или в выкладках, которые ученик легко исправил после замечания учителя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E54801" w:rsidRPr="00AD11B4" w:rsidRDefault="00E54801" w:rsidP="00201BF7">
      <w:pPr>
        <w:pStyle w:val="ac"/>
        <w:numPr>
          <w:ilvl w:val="0"/>
          <w:numId w:val="16"/>
        </w:numPr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в изложении допущены небольшие пробелы, не исказившие математическое содержание ответа;</w:t>
      </w:r>
    </w:p>
    <w:p w:rsidR="00E54801" w:rsidRPr="00AD11B4" w:rsidRDefault="00E54801" w:rsidP="00201BF7">
      <w:pPr>
        <w:pStyle w:val="ac"/>
        <w:numPr>
          <w:ilvl w:val="0"/>
          <w:numId w:val="16"/>
        </w:numPr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допущены один-два недочета при освещении основного содержания ответа, исправленные после замечания учителя;</w:t>
      </w:r>
    </w:p>
    <w:p w:rsidR="00E54801" w:rsidRPr="00AD11B4" w:rsidRDefault="00E54801" w:rsidP="00201BF7">
      <w:pPr>
        <w:pStyle w:val="ac"/>
        <w:numPr>
          <w:ilvl w:val="0"/>
          <w:numId w:val="16"/>
        </w:numPr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допущены ошибки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E54801" w:rsidRPr="00AD11B4" w:rsidRDefault="00E54801" w:rsidP="00E54801">
      <w:pPr>
        <w:ind w:left="66"/>
        <w:jc w:val="both"/>
        <w:rPr>
          <w:sz w:val="24"/>
        </w:rPr>
      </w:pPr>
      <w:r w:rsidRPr="00AD11B4">
        <w:rPr>
          <w:sz w:val="24"/>
        </w:rPr>
        <w:t>Отметка «3» ставится в следующих случаях:</w:t>
      </w:r>
    </w:p>
    <w:p w:rsidR="00E54801" w:rsidRPr="00AD11B4" w:rsidRDefault="00E54801" w:rsidP="00201BF7">
      <w:pPr>
        <w:pStyle w:val="ac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lastRenderedPageBreak/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 к математической подготовке обучающихся» в настоящей программе по математике);</w:t>
      </w:r>
    </w:p>
    <w:p w:rsidR="00E54801" w:rsidRPr="00AD11B4" w:rsidRDefault="00E54801" w:rsidP="00201BF7">
      <w:pPr>
        <w:pStyle w:val="ac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E54801" w:rsidRPr="00AD11B4" w:rsidRDefault="00E54801" w:rsidP="00201BF7">
      <w:pPr>
        <w:pStyle w:val="ac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E54801" w:rsidRPr="00AD11B4" w:rsidRDefault="00E54801" w:rsidP="00201BF7">
      <w:pPr>
        <w:pStyle w:val="ac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>Отметка «2» ставится в следующих случаях:</w:t>
      </w:r>
    </w:p>
    <w:p w:rsidR="00E54801" w:rsidRPr="00AD11B4" w:rsidRDefault="00E54801" w:rsidP="00201BF7">
      <w:pPr>
        <w:pStyle w:val="ac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 раскрыто основное содержание учебного материала;</w:t>
      </w:r>
    </w:p>
    <w:p w:rsidR="00E54801" w:rsidRPr="00AD11B4" w:rsidRDefault="00E54801" w:rsidP="00201BF7">
      <w:pPr>
        <w:pStyle w:val="ac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обнаружено незнание учеником большей или наиболее важной части учебного материала;</w:t>
      </w:r>
    </w:p>
    <w:p w:rsidR="00E54801" w:rsidRPr="00AD11B4" w:rsidRDefault="00E54801" w:rsidP="00201BF7">
      <w:pPr>
        <w:pStyle w:val="ac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;</w:t>
      </w:r>
    </w:p>
    <w:p w:rsidR="00E54801" w:rsidRPr="00AD11B4" w:rsidRDefault="00E54801" w:rsidP="00201BF7">
      <w:pPr>
        <w:pStyle w:val="ac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E54801" w:rsidRPr="00AD11B4" w:rsidRDefault="00E54801" w:rsidP="00E54801">
      <w:pPr>
        <w:jc w:val="both"/>
        <w:rPr>
          <w:b/>
          <w:i/>
          <w:sz w:val="24"/>
        </w:rPr>
      </w:pPr>
      <w:r w:rsidRPr="00AD11B4">
        <w:rPr>
          <w:b/>
          <w:i/>
          <w:sz w:val="24"/>
        </w:rPr>
        <w:t>3.Общая классификация ошибок.</w:t>
      </w:r>
    </w:p>
    <w:p w:rsidR="00E54801" w:rsidRPr="00AD11B4" w:rsidRDefault="00E54801" w:rsidP="00E54801">
      <w:pPr>
        <w:jc w:val="both"/>
        <w:rPr>
          <w:sz w:val="24"/>
        </w:rPr>
      </w:pPr>
      <w:r w:rsidRPr="00AD11B4">
        <w:rPr>
          <w:sz w:val="24"/>
        </w:rPr>
        <w:t xml:space="preserve">     При оценке знаний, умений и навыков обучающихся следует учитывать все ошибки (грубые и негрубые) и недочеты.</w:t>
      </w:r>
    </w:p>
    <w:p w:rsidR="00E54801" w:rsidRPr="00AD11B4" w:rsidRDefault="00E54801" w:rsidP="00E54801">
      <w:pPr>
        <w:jc w:val="both"/>
        <w:rPr>
          <w:i/>
          <w:sz w:val="24"/>
          <w:u w:val="single"/>
        </w:rPr>
      </w:pPr>
      <w:r w:rsidRPr="00AD11B4">
        <w:rPr>
          <w:i/>
          <w:sz w:val="24"/>
          <w:u w:val="single"/>
        </w:rPr>
        <w:t>Грубыми считаются ошибки: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умение выделить в ответе главное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умение применять знания, алгоритмы при решении задач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умение делать выводы и обобщения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умение читать и строить графики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отбрасывание без объяснений одного из них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равнозначные им ошибки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</w:p>
    <w:p w:rsidR="00E54801" w:rsidRPr="00AD11B4" w:rsidRDefault="00E54801" w:rsidP="00201BF7">
      <w:pPr>
        <w:pStyle w:val="ac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логические ошибки.</w:t>
      </w:r>
    </w:p>
    <w:p w:rsidR="00E54801" w:rsidRPr="00AD11B4" w:rsidRDefault="00E54801" w:rsidP="00E54801">
      <w:pPr>
        <w:jc w:val="both"/>
        <w:rPr>
          <w:i/>
          <w:sz w:val="24"/>
          <w:u w:val="single"/>
        </w:rPr>
      </w:pPr>
      <w:r w:rsidRPr="00AD11B4">
        <w:rPr>
          <w:i/>
          <w:sz w:val="24"/>
          <w:u w:val="single"/>
        </w:rPr>
        <w:t>К негрубым ошибкам относятся:</w:t>
      </w:r>
    </w:p>
    <w:p w:rsidR="00E54801" w:rsidRPr="00AD11B4" w:rsidRDefault="00E54801" w:rsidP="00201BF7">
      <w:pPr>
        <w:pStyle w:val="ac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-двух из этих признаков второстепенными;</w:t>
      </w:r>
    </w:p>
    <w:p w:rsidR="00E54801" w:rsidRPr="00AD11B4" w:rsidRDefault="00E54801" w:rsidP="00201BF7">
      <w:pPr>
        <w:pStyle w:val="ac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точность графика;</w:t>
      </w:r>
    </w:p>
    <w:p w:rsidR="00E54801" w:rsidRPr="00AD11B4" w:rsidRDefault="00E54801" w:rsidP="00201BF7">
      <w:pPr>
        <w:pStyle w:val="ac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E54801" w:rsidRPr="00AD11B4" w:rsidRDefault="00E54801" w:rsidP="00201BF7">
      <w:pPr>
        <w:pStyle w:val="ac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lastRenderedPageBreak/>
        <w:t>нерациональные методы работы со справочной и другой литературой;</w:t>
      </w:r>
    </w:p>
    <w:p w:rsidR="00E54801" w:rsidRPr="00AD11B4" w:rsidRDefault="00E54801" w:rsidP="00201BF7">
      <w:pPr>
        <w:pStyle w:val="ac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умение решать задачи, выполнять задания в общем виде.</w:t>
      </w:r>
    </w:p>
    <w:p w:rsidR="00E54801" w:rsidRPr="00AD11B4" w:rsidRDefault="00E54801" w:rsidP="00E54801">
      <w:pPr>
        <w:jc w:val="both"/>
        <w:rPr>
          <w:i/>
          <w:sz w:val="24"/>
          <w:u w:val="single"/>
        </w:rPr>
      </w:pPr>
      <w:r w:rsidRPr="00AD11B4">
        <w:rPr>
          <w:i/>
          <w:sz w:val="24"/>
          <w:u w:val="single"/>
        </w:rPr>
        <w:t>Недочетами являются:</w:t>
      </w:r>
    </w:p>
    <w:p w:rsidR="00E54801" w:rsidRPr="00AD11B4" w:rsidRDefault="00E54801" w:rsidP="00201BF7">
      <w:pPr>
        <w:pStyle w:val="ac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рациональные приемы вычислений и преобразований;</w:t>
      </w:r>
    </w:p>
    <w:p w:rsidR="00E54801" w:rsidRPr="00AD11B4" w:rsidRDefault="00E54801" w:rsidP="00201BF7">
      <w:pPr>
        <w:pStyle w:val="ac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11B4">
        <w:rPr>
          <w:rFonts w:ascii="Times New Roman" w:hAnsi="Times New Roman"/>
          <w:sz w:val="24"/>
          <w:szCs w:val="24"/>
        </w:rPr>
        <w:t>небрежное выполнение записей, чертежей, схем, графиков.</w:t>
      </w:r>
    </w:p>
    <w:p w:rsidR="00E54801" w:rsidRPr="00AD11B4" w:rsidRDefault="00E54801" w:rsidP="00E54801">
      <w:pPr>
        <w:rPr>
          <w:sz w:val="24"/>
        </w:rPr>
      </w:pPr>
    </w:p>
    <w:p w:rsidR="00E54801" w:rsidRPr="00AD11B4" w:rsidRDefault="00E54801" w:rsidP="00E54801">
      <w:pPr>
        <w:rPr>
          <w:sz w:val="24"/>
        </w:rPr>
      </w:pPr>
    </w:p>
    <w:p w:rsidR="00E54801" w:rsidRPr="00AD11B4" w:rsidRDefault="009B6EB5" w:rsidP="00E54801">
      <w:pPr>
        <w:tabs>
          <w:tab w:val="left" w:pos="4050"/>
        </w:tabs>
        <w:ind w:left="426" w:hanging="284"/>
        <w:jc w:val="center"/>
        <w:rPr>
          <w:rFonts w:eastAsia="Calibri"/>
          <w:b/>
          <w:bCs/>
          <w:sz w:val="24"/>
        </w:rPr>
      </w:pPr>
      <w:r w:rsidRPr="00AD11B4">
        <w:rPr>
          <w:rFonts w:eastAsia="Calibri"/>
          <w:b/>
          <w:bCs/>
          <w:sz w:val="24"/>
        </w:rPr>
        <w:t xml:space="preserve">Контрольно-измерительные материалы </w:t>
      </w:r>
    </w:p>
    <w:p w:rsidR="00E54801" w:rsidRPr="00AD11B4" w:rsidRDefault="00E54801" w:rsidP="00E54801">
      <w:pPr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 xml:space="preserve">Входная контрольная работа 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ind w:left="426" w:hanging="284"/>
        <w:jc w:val="center"/>
        <w:rPr>
          <w:sz w:val="24"/>
        </w:rPr>
      </w:pPr>
      <w:r w:rsidRPr="00AD11B4">
        <w:rPr>
          <w:sz w:val="24"/>
        </w:rPr>
        <w:t>Вариант – 1                                                  Вариант - 2</w:t>
      </w:r>
    </w:p>
    <w:p w:rsidR="00E54801" w:rsidRPr="00AD11B4" w:rsidRDefault="00E54801" w:rsidP="00E54801">
      <w:pPr>
        <w:ind w:left="426" w:hanging="284"/>
        <w:jc w:val="center"/>
        <w:rPr>
          <w:sz w:val="24"/>
        </w:rPr>
      </w:pPr>
      <w:r w:rsidRPr="00AD11B4">
        <w:rPr>
          <w:sz w:val="24"/>
        </w:rPr>
        <w:t>1.Решите неравенство: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                        5(у - 1,2) – 4,6 </w:t>
      </w:r>
      <w:r w:rsidRPr="00AD11B4">
        <w:rPr>
          <w:position w:val="-4"/>
          <w:sz w:val="24"/>
        </w:rPr>
        <w:object w:dxaOrig="200" w:dyaOrig="240">
          <v:shape id="_x0000_i1036" type="#_x0000_t75" style="width:11.25pt;height:12pt" o:ole="">
            <v:imagedata r:id="rId35" o:title=""/>
          </v:shape>
          <o:OLEObject Type="Embed" ProgID="Equation.3" ShapeID="_x0000_i1036" DrawAspect="Content" ObjectID="_1495522098" r:id="rId36"/>
        </w:object>
      </w:r>
      <w:r w:rsidRPr="00AD11B4">
        <w:rPr>
          <w:sz w:val="24"/>
        </w:rPr>
        <w:t xml:space="preserve"> 3у+1.                           6(у - 1,5) – 3,4 </w:t>
      </w:r>
      <w:r w:rsidRPr="00AD11B4">
        <w:rPr>
          <w:position w:val="-4"/>
          <w:sz w:val="24"/>
        </w:rPr>
        <w:object w:dxaOrig="200" w:dyaOrig="240">
          <v:shape id="_x0000_i1037" type="#_x0000_t75" style="width:11.25pt;height:12pt" o:ole="">
            <v:imagedata r:id="rId35" o:title=""/>
          </v:shape>
          <o:OLEObject Type="Embed" ProgID="Equation.3" ShapeID="_x0000_i1037" DrawAspect="Content" ObjectID="_1495522099" r:id="rId37"/>
        </w:object>
      </w:r>
      <w:r w:rsidRPr="00AD11B4">
        <w:rPr>
          <w:sz w:val="24"/>
        </w:rPr>
        <w:t xml:space="preserve"> 4у-2,4.</w:t>
      </w:r>
    </w:p>
    <w:p w:rsidR="00E54801" w:rsidRPr="00AD11B4" w:rsidRDefault="00E54801" w:rsidP="00E54801">
      <w:pPr>
        <w:ind w:left="426" w:hanging="284"/>
        <w:jc w:val="center"/>
        <w:rPr>
          <w:sz w:val="24"/>
        </w:rPr>
      </w:pPr>
      <w:r w:rsidRPr="00AD11B4">
        <w:rPr>
          <w:sz w:val="24"/>
        </w:rPr>
        <w:t>2.Решить систему неравенств:</w:t>
      </w:r>
    </w:p>
    <w:p w:rsidR="00E54801" w:rsidRPr="00AD11B4" w:rsidRDefault="00FC7326" w:rsidP="00E54801">
      <w:pPr>
        <w:ind w:left="426" w:hanging="284"/>
        <w:rPr>
          <w:sz w:val="24"/>
        </w:rPr>
      </w:pPr>
      <w:r>
        <w:rPr>
          <w:noProof/>
          <w:sz w:val="24"/>
          <w:lang w:eastAsia="en-US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9" type="#_x0000_t87" style="position:absolute;left:0;text-align:left;margin-left:275.7pt;margin-top:5.7pt;width:9pt;height:27pt;z-index:251653120"/>
        </w:pict>
      </w:r>
      <w:r>
        <w:rPr>
          <w:noProof/>
          <w:sz w:val="24"/>
          <w:lang w:eastAsia="en-US"/>
        </w:rPr>
        <w:pict>
          <v:shape id="_x0000_s1038" type="#_x0000_t87" style="position:absolute;left:0;text-align:left;margin-left:46.2pt;margin-top:5.7pt;width:9pt;height:27pt;z-index:251654144"/>
        </w:pict>
      </w:r>
      <w:r w:rsidR="00E54801" w:rsidRPr="00AD11B4">
        <w:rPr>
          <w:sz w:val="24"/>
        </w:rPr>
        <w:t xml:space="preserve">                 2х-3 &gt; 0 ,                                                             4х – 10 </w:t>
      </w:r>
      <w:r w:rsidR="00E54801" w:rsidRPr="00AD11B4">
        <w:rPr>
          <w:position w:val="-4"/>
          <w:sz w:val="24"/>
        </w:rPr>
        <w:object w:dxaOrig="200" w:dyaOrig="240">
          <v:shape id="_x0000_i1038" type="#_x0000_t75" style="width:11.25pt;height:12pt" o:ole="">
            <v:imagedata r:id="rId35" o:title=""/>
          </v:shape>
          <o:OLEObject Type="Embed" ProgID="Equation.3" ShapeID="_x0000_i1038" DrawAspect="Content" ObjectID="_1495522100" r:id="rId38"/>
        </w:object>
      </w:r>
      <w:r w:rsidR="00E54801" w:rsidRPr="00AD11B4">
        <w:rPr>
          <w:sz w:val="24"/>
        </w:rPr>
        <w:t xml:space="preserve"> 10,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                 7х + 4 </w:t>
      </w:r>
      <w:r w:rsidRPr="00AD11B4">
        <w:rPr>
          <w:position w:val="-4"/>
          <w:sz w:val="24"/>
        </w:rPr>
        <w:object w:dxaOrig="200" w:dyaOrig="240">
          <v:shape id="_x0000_i1039" type="#_x0000_t75" style="width:11.25pt;height:12pt" o:ole="">
            <v:imagedata r:id="rId35" o:title=""/>
          </v:shape>
          <o:OLEObject Type="Embed" ProgID="Equation.3" ShapeID="_x0000_i1039" DrawAspect="Content" ObjectID="_1495522101" r:id="rId39"/>
        </w:object>
      </w:r>
      <w:r w:rsidRPr="00AD11B4">
        <w:rPr>
          <w:sz w:val="24"/>
        </w:rPr>
        <w:t xml:space="preserve"> 18.                                                         3х – 5 &gt; 0.</w:t>
      </w:r>
    </w:p>
    <w:p w:rsidR="00E54801" w:rsidRPr="00AD11B4" w:rsidRDefault="00E54801" w:rsidP="00E54801">
      <w:pPr>
        <w:ind w:left="426" w:hanging="284"/>
        <w:jc w:val="center"/>
        <w:rPr>
          <w:sz w:val="24"/>
        </w:rPr>
      </w:pPr>
      <w:r w:rsidRPr="00AD11B4">
        <w:rPr>
          <w:sz w:val="24"/>
        </w:rPr>
        <w:t>3. Упростите выражение: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>а) 10</w:t>
      </w:r>
      <w:r w:rsidRPr="00AD11B4">
        <w:rPr>
          <w:position w:val="-8"/>
          <w:sz w:val="24"/>
        </w:rPr>
        <w:object w:dxaOrig="360" w:dyaOrig="360">
          <v:shape id="_x0000_i1040" type="#_x0000_t75" style="width:18.75pt;height:18.75pt" o:ole="">
            <v:imagedata r:id="rId40" o:title=""/>
          </v:shape>
          <o:OLEObject Type="Embed" ProgID="Equation.3" ShapeID="_x0000_i1040" DrawAspect="Content" ObjectID="_1495522102" r:id="rId41"/>
        </w:object>
      </w:r>
      <w:r w:rsidRPr="00AD11B4">
        <w:rPr>
          <w:sz w:val="24"/>
        </w:rPr>
        <w:t xml:space="preserve"> - 4</w:t>
      </w:r>
      <w:r w:rsidRPr="00AD11B4">
        <w:rPr>
          <w:position w:val="-8"/>
          <w:sz w:val="24"/>
        </w:rPr>
        <w:object w:dxaOrig="499" w:dyaOrig="360">
          <v:shape id="_x0000_i1041" type="#_x0000_t75" style="width:24pt;height:18.75pt" o:ole="">
            <v:imagedata r:id="rId42" o:title=""/>
          </v:shape>
          <o:OLEObject Type="Embed" ProgID="Equation.3" ShapeID="_x0000_i1041" DrawAspect="Content" ObjectID="_1495522103" r:id="rId43"/>
        </w:object>
      </w:r>
      <w:r w:rsidRPr="00AD11B4">
        <w:rPr>
          <w:sz w:val="24"/>
        </w:rPr>
        <w:t xml:space="preserve"> - </w:t>
      </w:r>
      <w:r w:rsidRPr="00AD11B4">
        <w:rPr>
          <w:position w:val="-8"/>
          <w:sz w:val="24"/>
        </w:rPr>
        <w:object w:dxaOrig="480" w:dyaOrig="360">
          <v:shape id="_x0000_i1042" type="#_x0000_t75" style="width:23.25pt;height:18.75pt" o:ole="">
            <v:imagedata r:id="rId44" o:title=""/>
          </v:shape>
          <o:OLEObject Type="Embed" ProgID="Equation.3" ShapeID="_x0000_i1042" DrawAspect="Content" ObjectID="_1495522104" r:id="rId45"/>
        </w:object>
      </w:r>
      <w:r w:rsidRPr="00AD11B4">
        <w:rPr>
          <w:sz w:val="24"/>
        </w:rPr>
        <w:t>;                                    а)   6</w:t>
      </w:r>
      <w:r w:rsidRPr="00AD11B4">
        <w:rPr>
          <w:position w:val="-8"/>
          <w:sz w:val="24"/>
        </w:rPr>
        <w:object w:dxaOrig="360" w:dyaOrig="360">
          <v:shape id="_x0000_i1043" type="#_x0000_t75" style="width:18.75pt;height:18.75pt" o:ole="">
            <v:imagedata r:id="rId40" o:title=""/>
          </v:shape>
          <o:OLEObject Type="Embed" ProgID="Equation.3" ShapeID="_x0000_i1043" DrawAspect="Content" ObjectID="_1495522105" r:id="rId46"/>
        </w:object>
      </w:r>
      <w:r w:rsidRPr="00AD11B4">
        <w:rPr>
          <w:sz w:val="24"/>
        </w:rPr>
        <w:t xml:space="preserve"> -</w:t>
      </w:r>
      <w:r w:rsidRPr="00AD11B4">
        <w:rPr>
          <w:position w:val="-8"/>
          <w:sz w:val="24"/>
        </w:rPr>
        <w:object w:dxaOrig="499" w:dyaOrig="360">
          <v:shape id="_x0000_i1044" type="#_x0000_t75" style="width:24pt;height:18.75pt" o:ole="">
            <v:imagedata r:id="rId47" o:title=""/>
          </v:shape>
          <o:OLEObject Type="Embed" ProgID="Equation.3" ShapeID="_x0000_i1044" DrawAspect="Content" ObjectID="_1495522106" r:id="rId48"/>
        </w:object>
      </w:r>
      <w:r w:rsidRPr="00AD11B4">
        <w:rPr>
          <w:sz w:val="24"/>
        </w:rPr>
        <w:t xml:space="preserve"> - 3</w:t>
      </w:r>
      <w:r w:rsidRPr="00AD11B4">
        <w:rPr>
          <w:position w:val="-8"/>
          <w:sz w:val="24"/>
        </w:rPr>
        <w:object w:dxaOrig="480" w:dyaOrig="360">
          <v:shape id="_x0000_i1045" type="#_x0000_t75" style="width:23.25pt;height:18.75pt" o:ole="">
            <v:imagedata r:id="rId49" o:title=""/>
          </v:shape>
          <o:OLEObject Type="Embed" ProgID="Equation.3" ShapeID="_x0000_i1045" DrawAspect="Content" ObjectID="_1495522107" r:id="rId50"/>
        </w:object>
      </w:r>
      <w:r w:rsidRPr="00AD11B4">
        <w:rPr>
          <w:sz w:val="24"/>
        </w:rPr>
        <w:t xml:space="preserve">;  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           б)  ( 5</w:t>
      </w:r>
      <w:r w:rsidRPr="00AD11B4">
        <w:rPr>
          <w:position w:val="-6"/>
          <w:sz w:val="24"/>
        </w:rPr>
        <w:object w:dxaOrig="380" w:dyaOrig="340">
          <v:shape id="_x0000_i1046" type="#_x0000_t75" style="width:19.5pt;height:15.75pt" o:ole="">
            <v:imagedata r:id="rId51" o:title=""/>
          </v:shape>
          <o:OLEObject Type="Embed" ProgID="Equation.3" ShapeID="_x0000_i1046" DrawAspect="Content" ObjectID="_1495522108" r:id="rId52"/>
        </w:object>
      </w:r>
      <w:r w:rsidRPr="00AD11B4">
        <w:rPr>
          <w:sz w:val="24"/>
        </w:rPr>
        <w:t xml:space="preserve"> -  </w:t>
      </w:r>
      <w:r w:rsidRPr="00AD11B4">
        <w:rPr>
          <w:position w:val="-8"/>
          <w:sz w:val="24"/>
        </w:rPr>
        <w:object w:dxaOrig="460" w:dyaOrig="360">
          <v:shape id="_x0000_i1047" type="#_x0000_t75" style="width:22.5pt;height:18.75pt" o:ole="">
            <v:imagedata r:id="rId53" o:title=""/>
          </v:shape>
          <o:OLEObject Type="Embed" ProgID="Equation.3" ShapeID="_x0000_i1047" DrawAspect="Content" ObjectID="_1495522109" r:id="rId54"/>
        </w:object>
      </w:r>
      <w:r w:rsidRPr="00AD11B4">
        <w:rPr>
          <w:sz w:val="24"/>
        </w:rPr>
        <w:t>)</w:t>
      </w:r>
      <w:r w:rsidRPr="00AD11B4">
        <w:rPr>
          <w:position w:val="-6"/>
          <w:sz w:val="24"/>
        </w:rPr>
        <w:object w:dxaOrig="380" w:dyaOrig="340">
          <v:shape id="_x0000_i1048" type="#_x0000_t75" style="width:19.5pt;height:15.75pt" o:ole="">
            <v:imagedata r:id="rId55" o:title=""/>
          </v:shape>
          <o:OLEObject Type="Embed" ProgID="Equation.3" ShapeID="_x0000_i1048" DrawAspect="Content" ObjectID="_1495522110" r:id="rId56"/>
        </w:object>
      </w:r>
      <w:r w:rsidRPr="00AD11B4">
        <w:rPr>
          <w:sz w:val="24"/>
        </w:rPr>
        <w:t>;                                        б) (</w:t>
      </w:r>
      <w:r w:rsidRPr="00AD11B4">
        <w:rPr>
          <w:position w:val="-8"/>
          <w:sz w:val="24"/>
        </w:rPr>
        <w:object w:dxaOrig="480" w:dyaOrig="360">
          <v:shape id="_x0000_i1049" type="#_x0000_t75" style="width:23.25pt;height:18.75pt" o:ole="">
            <v:imagedata r:id="rId57" o:title=""/>
          </v:shape>
          <o:OLEObject Type="Embed" ProgID="Equation.3" ShapeID="_x0000_i1049" DrawAspect="Content" ObjectID="_1495522111" r:id="rId58"/>
        </w:object>
      </w:r>
      <w:r w:rsidRPr="00AD11B4">
        <w:rPr>
          <w:sz w:val="24"/>
        </w:rPr>
        <w:t xml:space="preserve"> - 2</w:t>
      </w:r>
      <w:r w:rsidRPr="00AD11B4">
        <w:rPr>
          <w:position w:val="-6"/>
          <w:sz w:val="24"/>
        </w:rPr>
        <w:object w:dxaOrig="380" w:dyaOrig="340">
          <v:shape id="_x0000_i1050" type="#_x0000_t75" style="width:19.5pt;height:15.75pt" o:ole="">
            <v:imagedata r:id="rId59" o:title=""/>
          </v:shape>
          <o:OLEObject Type="Embed" ProgID="Equation.3" ShapeID="_x0000_i1050" DrawAspect="Content" ObjectID="_1495522112" r:id="rId60"/>
        </w:object>
      </w:r>
      <w:r w:rsidRPr="00AD11B4">
        <w:rPr>
          <w:sz w:val="24"/>
        </w:rPr>
        <w:t>)</w:t>
      </w:r>
      <w:r w:rsidRPr="00AD11B4">
        <w:rPr>
          <w:position w:val="-6"/>
          <w:sz w:val="24"/>
        </w:rPr>
        <w:object w:dxaOrig="380" w:dyaOrig="340">
          <v:shape id="_x0000_i1051" type="#_x0000_t75" style="width:19.5pt;height:15.75pt" o:ole="">
            <v:imagedata r:id="rId61" o:title=""/>
          </v:shape>
          <o:OLEObject Type="Embed" ProgID="Equation.3" ShapeID="_x0000_i1051" DrawAspect="Content" ObjectID="_1495522113" r:id="rId62"/>
        </w:object>
      </w:r>
      <w:r w:rsidRPr="00AD11B4">
        <w:rPr>
          <w:sz w:val="24"/>
        </w:rPr>
        <w:t xml:space="preserve">;                                                                     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в) (3 - </w:t>
      </w:r>
      <w:r w:rsidRPr="00AD11B4">
        <w:rPr>
          <w:position w:val="-6"/>
          <w:sz w:val="24"/>
        </w:rPr>
        <w:object w:dxaOrig="380" w:dyaOrig="340">
          <v:shape id="_x0000_i1052" type="#_x0000_t75" style="width:19.5pt;height:15.75pt" o:ole="">
            <v:imagedata r:id="rId63" o:title=""/>
          </v:shape>
          <o:OLEObject Type="Embed" ProgID="Equation.3" ShapeID="_x0000_i1052" DrawAspect="Content" ObjectID="_1495522114" r:id="rId64"/>
        </w:object>
      </w:r>
      <w:r w:rsidRPr="00AD11B4">
        <w:rPr>
          <w:sz w:val="24"/>
        </w:rPr>
        <w:t xml:space="preserve">)² .                                                      в) (2 - </w:t>
      </w:r>
      <w:r w:rsidRPr="00AD11B4">
        <w:rPr>
          <w:position w:val="-8"/>
          <w:sz w:val="24"/>
        </w:rPr>
        <w:object w:dxaOrig="360" w:dyaOrig="360">
          <v:shape id="_x0000_i1053" type="#_x0000_t75" style="width:18.75pt;height:18.75pt" o:ole="">
            <v:imagedata r:id="rId65" o:title=""/>
          </v:shape>
          <o:OLEObject Type="Embed" ProgID="Equation.3" ShapeID="_x0000_i1053" DrawAspect="Content" ObjectID="_1495522115" r:id="rId66"/>
        </w:object>
      </w:r>
      <w:r w:rsidRPr="00AD11B4">
        <w:rPr>
          <w:sz w:val="24"/>
        </w:rPr>
        <w:t>)² .</w:t>
      </w:r>
    </w:p>
    <w:p w:rsidR="00E54801" w:rsidRPr="00AD11B4" w:rsidRDefault="00E54801" w:rsidP="00E54801">
      <w:pPr>
        <w:ind w:left="426" w:hanging="284"/>
        <w:jc w:val="center"/>
        <w:rPr>
          <w:sz w:val="24"/>
        </w:rPr>
      </w:pPr>
      <w:r w:rsidRPr="00AD11B4">
        <w:rPr>
          <w:sz w:val="24"/>
        </w:rPr>
        <w:t>4. Решите уравнение: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                  а) 14х² - 9х = 0;                                                 а) 6х ² - 3х = 0;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                  б) 16х² = 49;                                                      б)  25х² = 81;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                  в)  2х² - 11х + 12 = 0.                                        в)  3х² - 7х - 6 = 0.</w:t>
      </w:r>
    </w:p>
    <w:p w:rsidR="00E54801" w:rsidRPr="00AD11B4" w:rsidRDefault="00E54801" w:rsidP="00E54801">
      <w:pPr>
        <w:ind w:left="426" w:hanging="284"/>
        <w:jc w:val="center"/>
        <w:rPr>
          <w:sz w:val="24"/>
        </w:rPr>
      </w:pPr>
      <w:r w:rsidRPr="00AD11B4">
        <w:rPr>
          <w:sz w:val="24"/>
        </w:rPr>
        <w:t>5.Упростите выражение: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              ( </w:t>
      </w:r>
      <w:r w:rsidRPr="00AD11B4">
        <w:rPr>
          <w:position w:val="-24"/>
          <w:sz w:val="24"/>
        </w:rPr>
        <w:object w:dxaOrig="240" w:dyaOrig="620">
          <v:shape id="_x0000_i1054" type="#_x0000_t75" style="width:12pt;height:31.5pt" o:ole="">
            <v:imagedata r:id="rId67" o:title=""/>
          </v:shape>
          <o:OLEObject Type="Embed" ProgID="Equation.3" ShapeID="_x0000_i1054" DrawAspect="Content" ObjectID="_1495522116" r:id="rId68"/>
        </w:object>
      </w:r>
      <w:r w:rsidRPr="00AD11B4">
        <w:rPr>
          <w:sz w:val="24"/>
        </w:rPr>
        <w:t xml:space="preserve"> - </w:t>
      </w:r>
      <w:r w:rsidRPr="00AD11B4">
        <w:rPr>
          <w:position w:val="-28"/>
          <w:sz w:val="24"/>
        </w:rPr>
        <w:object w:dxaOrig="260" w:dyaOrig="660">
          <v:shape id="_x0000_i1055" type="#_x0000_t75" style="width:14.25pt;height:33pt" o:ole="">
            <v:imagedata r:id="rId69" o:title=""/>
          </v:shape>
          <o:OLEObject Type="Embed" ProgID="Equation.3" ShapeID="_x0000_i1055" DrawAspect="Content" ObjectID="_1495522117" r:id="rId70"/>
        </w:object>
      </w:r>
      <w:r w:rsidRPr="00AD11B4">
        <w:rPr>
          <w:sz w:val="24"/>
        </w:rPr>
        <w:t xml:space="preserve">)  </w:t>
      </w:r>
      <w:r w:rsidRPr="00AD11B4">
        <w:rPr>
          <w:position w:val="-28"/>
          <w:sz w:val="24"/>
        </w:rPr>
        <w:object w:dxaOrig="600" w:dyaOrig="660">
          <v:shape id="_x0000_i1056" type="#_x0000_t75" style="width:29.25pt;height:33pt" o:ole="">
            <v:imagedata r:id="rId71" o:title=""/>
          </v:shape>
          <o:OLEObject Type="Embed" ProgID="Equation.3" ShapeID="_x0000_i1056" DrawAspect="Content" ObjectID="_1495522118" r:id="rId72"/>
        </w:object>
      </w:r>
      <w:r w:rsidRPr="00AD11B4">
        <w:rPr>
          <w:sz w:val="24"/>
        </w:rPr>
        <w:t xml:space="preserve"> .                                                            </w:t>
      </w:r>
      <w:r w:rsidRPr="00AD11B4">
        <w:rPr>
          <w:position w:val="-24"/>
          <w:sz w:val="24"/>
        </w:rPr>
        <w:object w:dxaOrig="580" w:dyaOrig="620">
          <v:shape id="_x0000_i1057" type="#_x0000_t75" style="width:29.25pt;height:31.5pt" o:ole="">
            <v:imagedata r:id="rId73" o:title=""/>
          </v:shape>
          <o:OLEObject Type="Embed" ProgID="Equation.3" ShapeID="_x0000_i1057" DrawAspect="Content" ObjectID="_1495522119" r:id="rId74"/>
        </w:object>
      </w:r>
      <w:r w:rsidRPr="00AD11B4">
        <w:rPr>
          <w:sz w:val="24"/>
        </w:rPr>
        <w:t xml:space="preserve"> (</w:t>
      </w:r>
      <w:r w:rsidRPr="00AD11B4">
        <w:rPr>
          <w:position w:val="-24"/>
          <w:sz w:val="24"/>
        </w:rPr>
        <w:object w:dxaOrig="240" w:dyaOrig="620">
          <v:shape id="_x0000_i1058" type="#_x0000_t75" style="width:12pt;height:31.5pt" o:ole="">
            <v:imagedata r:id="rId75" o:title=""/>
          </v:shape>
          <o:OLEObject Type="Embed" ProgID="Equation.3" ShapeID="_x0000_i1058" DrawAspect="Content" ObjectID="_1495522120" r:id="rId76"/>
        </w:object>
      </w:r>
      <w:r w:rsidRPr="00AD11B4">
        <w:rPr>
          <w:sz w:val="24"/>
        </w:rPr>
        <w:t xml:space="preserve"> - </w:t>
      </w:r>
      <w:r w:rsidRPr="00AD11B4">
        <w:rPr>
          <w:position w:val="-24"/>
          <w:sz w:val="24"/>
        </w:rPr>
        <w:object w:dxaOrig="240" w:dyaOrig="620">
          <v:shape id="_x0000_i1059" type="#_x0000_t75" style="width:12pt;height:31.5pt" o:ole="">
            <v:imagedata r:id="rId77" o:title=""/>
          </v:shape>
          <o:OLEObject Type="Embed" ProgID="Equation.3" ShapeID="_x0000_i1059" DrawAspect="Content" ObjectID="_1495522121" r:id="rId78"/>
        </w:object>
      </w:r>
      <w:r w:rsidRPr="00AD11B4">
        <w:rPr>
          <w:sz w:val="24"/>
        </w:rPr>
        <w:t>).</w:t>
      </w:r>
    </w:p>
    <w:p w:rsidR="00E54801" w:rsidRPr="00AD11B4" w:rsidRDefault="00E54801" w:rsidP="00E54801">
      <w:pPr>
        <w:ind w:left="426" w:hanging="284"/>
        <w:rPr>
          <w:b/>
          <w:bCs/>
          <w:i/>
          <w:sz w:val="24"/>
        </w:rPr>
      </w:pPr>
    </w:p>
    <w:p w:rsidR="00E54801" w:rsidRPr="00AD11B4" w:rsidRDefault="00E54801" w:rsidP="00E54801">
      <w:pPr>
        <w:ind w:left="426" w:hanging="284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9B6EB5">
      <w:pPr>
        <w:shd w:val="clear" w:color="auto" w:fill="FFFFFF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Контрольная работа №1 по теме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«Функции и их свойства, квадратный трехчлен»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1</w:t>
      </w:r>
    </w:p>
    <w:p w:rsidR="00E54801" w:rsidRPr="00AD11B4" w:rsidRDefault="00E54801" w:rsidP="00E54801">
      <w:pPr>
        <w:shd w:val="clear" w:color="auto" w:fill="FFFFFF"/>
        <w:tabs>
          <w:tab w:val="left" w:pos="358"/>
        </w:tabs>
        <w:ind w:left="426" w:hanging="284"/>
        <w:rPr>
          <w:sz w:val="24"/>
        </w:rPr>
      </w:pPr>
      <w:r w:rsidRPr="00AD11B4">
        <w:rPr>
          <w:sz w:val="24"/>
        </w:rPr>
        <w:t xml:space="preserve">• 1. Дана функция </w:t>
      </w:r>
      <w:r w:rsidRPr="00AD11B4">
        <w:rPr>
          <w:i/>
          <w:sz w:val="24"/>
        </w:rPr>
        <w:t>f</w:t>
      </w:r>
      <w:r w:rsidRPr="00AD11B4">
        <w:rPr>
          <w:sz w:val="24"/>
        </w:rPr>
        <w:t xml:space="preserve"> (х) </w:t>
      </w:r>
      <w:r w:rsidRPr="00AD11B4">
        <w:rPr>
          <w:i/>
          <w:iCs/>
          <w:sz w:val="24"/>
        </w:rPr>
        <w:t xml:space="preserve">= </w:t>
      </w:r>
      <w:r w:rsidRPr="00AD11B4">
        <w:rPr>
          <w:iCs/>
          <w:sz w:val="24"/>
        </w:rPr>
        <w:t>17</w:t>
      </w:r>
      <w:r w:rsidRPr="00AD11B4">
        <w:rPr>
          <w:i/>
          <w:iCs/>
          <w:sz w:val="24"/>
        </w:rPr>
        <w:t xml:space="preserve">х </w:t>
      </w:r>
      <w:r w:rsidRPr="00AD11B4">
        <w:rPr>
          <w:sz w:val="24"/>
        </w:rPr>
        <w:t xml:space="preserve">- 51. При каких значениях аргумента </w:t>
      </w:r>
      <w:r w:rsidRPr="00AD11B4">
        <w:rPr>
          <w:i/>
          <w:sz w:val="24"/>
          <w:lang w:val="en-US"/>
        </w:rPr>
        <w:t>f</w:t>
      </w:r>
      <w:r w:rsidRPr="00AD11B4">
        <w:rPr>
          <w:sz w:val="24"/>
        </w:rPr>
        <w:t xml:space="preserve"> (</w:t>
      </w:r>
      <w:r w:rsidRPr="00AD11B4">
        <w:rPr>
          <w:i/>
          <w:sz w:val="24"/>
        </w:rPr>
        <w:t>х</w:t>
      </w:r>
      <w:r w:rsidRPr="00AD11B4">
        <w:rPr>
          <w:sz w:val="24"/>
        </w:rPr>
        <w:t>) =0,</w:t>
      </w:r>
      <w:r w:rsidRPr="00AD11B4">
        <w:rPr>
          <w:i/>
          <w:sz w:val="24"/>
          <w:lang w:val="en-US"/>
        </w:rPr>
        <w:t>f</w:t>
      </w:r>
      <w:r w:rsidRPr="00AD11B4">
        <w:rPr>
          <w:sz w:val="24"/>
        </w:rPr>
        <w:t xml:space="preserve"> 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) </w:t>
      </w:r>
      <w:r w:rsidRPr="00AD11B4">
        <w:rPr>
          <w:iCs/>
          <w:sz w:val="24"/>
        </w:rPr>
        <w:t>&lt; 0</w:t>
      </w:r>
      <w:r w:rsidRPr="00AD11B4">
        <w:rPr>
          <w:sz w:val="24"/>
        </w:rPr>
        <w:t>,</w:t>
      </w:r>
      <w:r w:rsidRPr="00AD11B4">
        <w:rPr>
          <w:i/>
          <w:sz w:val="24"/>
          <w:lang w:val="en-US"/>
        </w:rPr>
        <w:t>f</w:t>
      </w:r>
      <w:r w:rsidRPr="00AD11B4">
        <w:rPr>
          <w:sz w:val="24"/>
        </w:rPr>
        <w:t xml:space="preserve"> (</w:t>
      </w:r>
      <w:r w:rsidRPr="00AD11B4">
        <w:rPr>
          <w:i/>
          <w:sz w:val="24"/>
        </w:rPr>
        <w:t>х</w:t>
      </w:r>
      <w:r w:rsidRPr="00AD11B4">
        <w:rPr>
          <w:sz w:val="24"/>
        </w:rPr>
        <w:t>) &gt; 0? Является ли эта функция возрастающей или убывающей?</w:t>
      </w:r>
    </w:p>
    <w:p w:rsidR="00E54801" w:rsidRPr="00AD11B4" w:rsidRDefault="00E54801" w:rsidP="00E54801">
      <w:pPr>
        <w:shd w:val="clear" w:color="auto" w:fill="FFFFFF"/>
        <w:tabs>
          <w:tab w:val="left" w:pos="346"/>
          <w:tab w:val="left" w:pos="2839"/>
        </w:tabs>
        <w:ind w:left="426" w:hanging="284"/>
        <w:rPr>
          <w:spacing w:val="-5"/>
          <w:sz w:val="24"/>
        </w:rPr>
      </w:pPr>
      <w:r w:rsidRPr="00AD11B4">
        <w:rPr>
          <w:spacing w:val="-5"/>
          <w:sz w:val="24"/>
        </w:rPr>
        <w:t xml:space="preserve">• 2. Разложите на множители квадратный трехчлен: а) </w:t>
      </w:r>
      <w:r w:rsidRPr="00AD11B4">
        <w:rPr>
          <w:i/>
          <w:spacing w:val="-5"/>
          <w:sz w:val="24"/>
        </w:rPr>
        <w:t>х</w:t>
      </w:r>
      <w:r w:rsidRPr="00AD11B4">
        <w:rPr>
          <w:spacing w:val="-5"/>
          <w:sz w:val="24"/>
          <w:vertAlign w:val="superscript"/>
        </w:rPr>
        <w:t>2</w:t>
      </w:r>
      <w:r w:rsidRPr="00AD11B4">
        <w:rPr>
          <w:spacing w:val="-5"/>
          <w:sz w:val="24"/>
        </w:rPr>
        <w:t xml:space="preserve"> -14</w:t>
      </w:r>
      <w:r w:rsidRPr="00AD11B4">
        <w:rPr>
          <w:i/>
          <w:spacing w:val="-5"/>
          <w:sz w:val="24"/>
        </w:rPr>
        <w:t>х</w:t>
      </w:r>
      <w:r w:rsidRPr="00AD11B4">
        <w:rPr>
          <w:spacing w:val="-5"/>
          <w:sz w:val="24"/>
        </w:rPr>
        <w:t xml:space="preserve"> +45; б) </w:t>
      </w:r>
      <w:r w:rsidRPr="00AD11B4">
        <w:rPr>
          <w:iCs/>
          <w:spacing w:val="-5"/>
          <w:sz w:val="24"/>
        </w:rPr>
        <w:t>3</w:t>
      </w:r>
      <w:r w:rsidRPr="00AD11B4">
        <w:rPr>
          <w:i/>
          <w:iCs/>
          <w:spacing w:val="-5"/>
          <w:sz w:val="24"/>
        </w:rPr>
        <w:t>у</w:t>
      </w:r>
      <w:r w:rsidRPr="00AD11B4">
        <w:rPr>
          <w:i/>
          <w:iCs/>
          <w:spacing w:val="-5"/>
          <w:sz w:val="24"/>
          <w:vertAlign w:val="superscript"/>
        </w:rPr>
        <w:t>2</w:t>
      </w:r>
      <w:r w:rsidRPr="00AD11B4">
        <w:rPr>
          <w:spacing w:val="-5"/>
          <w:sz w:val="24"/>
        </w:rPr>
        <w:t>+7</w:t>
      </w:r>
      <w:r w:rsidRPr="00AD11B4">
        <w:rPr>
          <w:i/>
          <w:iCs/>
          <w:spacing w:val="-5"/>
          <w:sz w:val="24"/>
        </w:rPr>
        <w:t>у-</w:t>
      </w:r>
      <w:r w:rsidRPr="00AD11B4">
        <w:rPr>
          <w:spacing w:val="-5"/>
          <w:sz w:val="24"/>
        </w:rPr>
        <w:t>6.</w:t>
      </w:r>
    </w:p>
    <w:p w:rsidR="00E54801" w:rsidRPr="00AD11B4" w:rsidRDefault="00E54801" w:rsidP="00E54801">
      <w:pPr>
        <w:shd w:val="clear" w:color="auto" w:fill="FFFFFF"/>
        <w:tabs>
          <w:tab w:val="left" w:leader="hyphen" w:pos="3120"/>
        </w:tabs>
        <w:ind w:left="426" w:hanging="284"/>
        <w:rPr>
          <w:sz w:val="24"/>
        </w:rPr>
      </w:pPr>
      <w:r w:rsidRPr="00AD11B4">
        <w:rPr>
          <w:noProof/>
          <w:sz w:val="24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3316605</wp:posOffset>
            </wp:positionH>
            <wp:positionV relativeFrom="paragraph">
              <wp:posOffset>116840</wp:posOffset>
            </wp:positionV>
            <wp:extent cx="2596515" cy="1491615"/>
            <wp:effectExtent l="19050" t="0" r="0" b="0"/>
            <wp:wrapSquare wrapText="bothSides"/>
            <wp:docPr id="4" name="Рисунок 4" descr="Буфер обмена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Буфер обмена0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1491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D11B4">
        <w:rPr>
          <w:sz w:val="24"/>
        </w:rPr>
        <w:t xml:space="preserve">• 3. Сократите дробь </w:t>
      </w:r>
      <w:r w:rsidRPr="00AD11B4">
        <w:rPr>
          <w:position w:val="-32"/>
          <w:sz w:val="24"/>
        </w:rPr>
        <w:object w:dxaOrig="1260" w:dyaOrig="780">
          <v:shape id="_x0000_i1060" type="#_x0000_t75" style="width:63.75pt;height:39pt" o:ole="">
            <v:imagedata r:id="rId80" o:title=""/>
          </v:shape>
          <o:OLEObject Type="Embed" ProgID="Equation.3" ShapeID="_x0000_i1060" DrawAspect="Content" ObjectID="_1495522122" r:id="rId81"/>
        </w:object>
      </w:r>
      <w:r w:rsidRPr="00AD11B4">
        <w:rPr>
          <w:sz w:val="24"/>
        </w:rPr>
        <w:t>.</w:t>
      </w:r>
    </w:p>
    <w:p w:rsidR="00E54801" w:rsidRPr="00AD11B4" w:rsidRDefault="00FC7326" w:rsidP="00E54801">
      <w:pPr>
        <w:pStyle w:val="af1"/>
        <w:spacing w:line="276" w:lineRule="auto"/>
        <w:ind w:left="426" w:hanging="284"/>
        <w:rPr>
          <w:rFonts w:ascii="Times New Roman" w:hAnsi="Times New Roman" w:cs="Times New Roman"/>
          <w:b w:val="0"/>
          <w:sz w:val="24"/>
          <w:szCs w:val="24"/>
        </w:rPr>
      </w:pPr>
      <w:r w:rsidRPr="00FC7326"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342pt;margin-top:78.95pt;width:54pt;height:27pt;z-index:251655168" filled="f" stroked="f">
            <v:textbox style="mso-next-textbox:#_x0000_s1028">
              <w:txbxContent>
                <w:p w:rsidR="00CB1850" w:rsidRPr="005C3EA2" w:rsidRDefault="00CB1850" w:rsidP="00E54801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  <w:lang w:val="en-US"/>
                    </w:rPr>
                    <w:t xml:space="preserve">Рис. </w:t>
                  </w:r>
                  <w:r>
                    <w:rPr>
                      <w:b/>
                      <w:sz w:val="24"/>
                    </w:rPr>
                    <w:t>1</w:t>
                  </w:r>
                </w:p>
              </w:txbxContent>
            </v:textbox>
          </v:shape>
        </w:pict>
      </w:r>
      <w:r w:rsidR="00E54801" w:rsidRPr="00AD11B4">
        <w:rPr>
          <w:rFonts w:ascii="Times New Roman" w:hAnsi="Times New Roman" w:cs="Times New Roman"/>
          <w:b w:val="0"/>
          <w:sz w:val="24"/>
          <w:szCs w:val="24"/>
        </w:rPr>
        <w:t xml:space="preserve">4. Область определения функции </w:t>
      </w:r>
      <w:r w:rsidR="00E54801" w:rsidRPr="00AD11B4">
        <w:rPr>
          <w:rFonts w:ascii="Times New Roman" w:hAnsi="Times New Roman" w:cs="Times New Roman"/>
          <w:b w:val="0"/>
          <w:i/>
          <w:iCs/>
          <w:sz w:val="24"/>
          <w:szCs w:val="24"/>
          <w:lang w:val="en-US"/>
        </w:rPr>
        <w:t>g</w:t>
      </w:r>
      <w:r w:rsidR="00E54801" w:rsidRPr="00AD11B4">
        <w:rPr>
          <w:rFonts w:ascii="Times New Roman" w:hAnsi="Times New Roman" w:cs="Times New Roman"/>
          <w:b w:val="0"/>
          <w:sz w:val="24"/>
          <w:szCs w:val="24"/>
        </w:rPr>
        <w:t>(рис. 1) отрезок [-2; 6]. Найдите нули функции, промежутки возрастания и убывания, область значений функции.</w:t>
      </w:r>
    </w:p>
    <w:p w:rsidR="00E54801" w:rsidRPr="00AD11B4" w:rsidRDefault="00E54801" w:rsidP="00E54801">
      <w:pPr>
        <w:keepNext/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 xml:space="preserve">5. Сумма положительных чисел </w:t>
      </w:r>
      <w:r w:rsidRPr="00AD11B4">
        <w:rPr>
          <w:i/>
          <w:iCs/>
          <w:sz w:val="24"/>
        </w:rPr>
        <w:t xml:space="preserve">а </w:t>
      </w:r>
      <w:r w:rsidRPr="00AD11B4">
        <w:rPr>
          <w:sz w:val="24"/>
        </w:rPr>
        <w:t xml:space="preserve">и </w:t>
      </w:r>
      <w:r w:rsidRPr="00AD11B4">
        <w:rPr>
          <w:i/>
          <w:sz w:val="24"/>
        </w:rPr>
        <w:t>b</w:t>
      </w:r>
      <w:r w:rsidRPr="00AD11B4">
        <w:rPr>
          <w:sz w:val="24"/>
        </w:rPr>
        <w:t xml:space="preserve">равна 50. При каких значениях </w:t>
      </w:r>
      <w:r w:rsidRPr="00AD11B4">
        <w:rPr>
          <w:i/>
          <w:iCs/>
          <w:sz w:val="24"/>
        </w:rPr>
        <w:t xml:space="preserve">а </w:t>
      </w:r>
      <w:r w:rsidRPr="00AD11B4">
        <w:rPr>
          <w:sz w:val="24"/>
        </w:rPr>
        <w:t xml:space="preserve">и </w:t>
      </w:r>
      <w:r w:rsidRPr="00AD11B4">
        <w:rPr>
          <w:i/>
          <w:sz w:val="24"/>
          <w:lang w:val="en-US"/>
        </w:rPr>
        <w:t>b</w:t>
      </w:r>
      <w:r w:rsidRPr="00AD11B4">
        <w:rPr>
          <w:sz w:val="24"/>
        </w:rPr>
        <w:t>их произведение будет наибольшим?</w:t>
      </w:r>
    </w:p>
    <w:p w:rsidR="00E54801" w:rsidRPr="00AD11B4" w:rsidRDefault="00E54801" w:rsidP="00E54801">
      <w:pPr>
        <w:keepNext/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2</w:t>
      </w:r>
    </w:p>
    <w:p w:rsidR="00E54801" w:rsidRPr="00AD11B4" w:rsidRDefault="00E54801" w:rsidP="00E54801">
      <w:pPr>
        <w:shd w:val="clear" w:color="auto" w:fill="FFFFFF"/>
        <w:tabs>
          <w:tab w:val="left" w:pos="312"/>
        </w:tabs>
        <w:ind w:left="426" w:hanging="284"/>
        <w:rPr>
          <w:sz w:val="24"/>
        </w:rPr>
      </w:pPr>
      <w:r w:rsidRPr="00AD11B4">
        <w:rPr>
          <w:sz w:val="24"/>
        </w:rPr>
        <w:t xml:space="preserve">• 1. Дана функция </w:t>
      </w:r>
      <w:r w:rsidRPr="00AD11B4">
        <w:rPr>
          <w:i/>
          <w:iCs/>
          <w:sz w:val="24"/>
          <w:lang w:val="en-US"/>
        </w:rPr>
        <w:t>g</w:t>
      </w:r>
      <w:r w:rsidRPr="00AD11B4">
        <w:rPr>
          <w:sz w:val="24"/>
        </w:rPr>
        <w:t>(</w:t>
      </w:r>
      <w:r w:rsidRPr="00AD11B4">
        <w:rPr>
          <w:i/>
          <w:sz w:val="24"/>
        </w:rPr>
        <w:t>х</w:t>
      </w:r>
      <w:r w:rsidRPr="00AD11B4">
        <w:rPr>
          <w:sz w:val="24"/>
        </w:rPr>
        <w:t>) = -13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+ 65. При каких значениях аргумента </w:t>
      </w:r>
      <w:r w:rsidRPr="00AD11B4">
        <w:rPr>
          <w:i/>
          <w:iCs/>
          <w:sz w:val="24"/>
          <w:lang w:val="en-US"/>
        </w:rPr>
        <w:t>g</w:t>
      </w:r>
      <w:r w:rsidRPr="00AD11B4">
        <w:rPr>
          <w:sz w:val="24"/>
        </w:rPr>
        <w:t>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) = </w:t>
      </w:r>
      <w:smartTag w:uri="urn:schemas-microsoft-com:office:smarttags" w:element="metricconverter">
        <w:smartTagPr>
          <w:attr w:name="ProductID" w:val="0, g"/>
        </w:smartTagPr>
        <w:r w:rsidRPr="00AD11B4">
          <w:rPr>
            <w:sz w:val="24"/>
          </w:rPr>
          <w:t xml:space="preserve">0, </w:t>
        </w:r>
        <w:r w:rsidRPr="00AD11B4">
          <w:rPr>
            <w:i/>
            <w:iCs/>
            <w:sz w:val="24"/>
            <w:lang w:val="en-US"/>
          </w:rPr>
          <w:t>g</w:t>
        </w:r>
      </w:smartTag>
      <w:r w:rsidRPr="00AD11B4">
        <w:rPr>
          <w:sz w:val="24"/>
        </w:rPr>
        <w:t>(</w:t>
      </w:r>
      <w:r w:rsidRPr="00AD11B4">
        <w:rPr>
          <w:i/>
          <w:sz w:val="24"/>
        </w:rPr>
        <w:t>х</w:t>
      </w:r>
      <w:r w:rsidRPr="00AD11B4">
        <w:rPr>
          <w:sz w:val="24"/>
        </w:rPr>
        <w:t>) &lt;</w:t>
      </w:r>
      <w:smartTag w:uri="urn:schemas-microsoft-com:office:smarttags" w:element="metricconverter">
        <w:smartTagPr>
          <w:attr w:name="ProductID" w:val="0, g"/>
        </w:smartTagPr>
        <w:r w:rsidRPr="00AD11B4">
          <w:rPr>
            <w:sz w:val="24"/>
          </w:rPr>
          <w:t xml:space="preserve">0, </w:t>
        </w:r>
        <w:r w:rsidRPr="00AD11B4">
          <w:rPr>
            <w:i/>
            <w:iCs/>
            <w:sz w:val="24"/>
            <w:lang w:val="en-US"/>
          </w:rPr>
          <w:t>g</w:t>
        </w:r>
      </w:smartTag>
      <w:r w:rsidRPr="00AD11B4">
        <w:rPr>
          <w:sz w:val="24"/>
        </w:rPr>
        <w:t>(</w:t>
      </w:r>
      <w:r w:rsidRPr="00AD11B4">
        <w:rPr>
          <w:i/>
          <w:sz w:val="24"/>
        </w:rPr>
        <w:t>х</w:t>
      </w:r>
      <w:r w:rsidRPr="00AD11B4">
        <w:rPr>
          <w:sz w:val="24"/>
        </w:rPr>
        <w:t>) &gt; 0? Является ли эта функция возрастающей или убывающей?</w:t>
      </w:r>
    </w:p>
    <w:p w:rsidR="00E54801" w:rsidRPr="00AD11B4" w:rsidRDefault="00E54801" w:rsidP="00E54801">
      <w:pPr>
        <w:shd w:val="clear" w:color="auto" w:fill="FFFFFF"/>
        <w:tabs>
          <w:tab w:val="left" w:pos="312"/>
          <w:tab w:val="left" w:pos="2806"/>
        </w:tabs>
        <w:ind w:left="426" w:hanging="284"/>
        <w:rPr>
          <w:spacing w:val="-5"/>
          <w:sz w:val="24"/>
        </w:rPr>
      </w:pPr>
      <w:r w:rsidRPr="00AD11B4">
        <w:rPr>
          <w:spacing w:val="-5"/>
          <w:sz w:val="24"/>
        </w:rPr>
        <w:t xml:space="preserve">• 2. Разложите на множители квадратный трехчлен: а) </w:t>
      </w:r>
      <w:r w:rsidRPr="00AD11B4">
        <w:rPr>
          <w:i/>
          <w:spacing w:val="-5"/>
          <w:sz w:val="24"/>
        </w:rPr>
        <w:t>х</w:t>
      </w:r>
      <w:r w:rsidRPr="00AD11B4">
        <w:rPr>
          <w:spacing w:val="-5"/>
          <w:sz w:val="24"/>
          <w:vertAlign w:val="superscript"/>
        </w:rPr>
        <w:t>2</w:t>
      </w:r>
      <w:r w:rsidRPr="00AD11B4">
        <w:rPr>
          <w:spacing w:val="-5"/>
          <w:sz w:val="24"/>
        </w:rPr>
        <w:t>-10</w:t>
      </w:r>
      <w:r w:rsidRPr="00AD11B4">
        <w:rPr>
          <w:i/>
          <w:spacing w:val="-5"/>
          <w:sz w:val="24"/>
        </w:rPr>
        <w:t>х</w:t>
      </w:r>
      <w:r w:rsidRPr="00AD11B4">
        <w:rPr>
          <w:spacing w:val="-5"/>
          <w:sz w:val="24"/>
        </w:rPr>
        <w:t>+21; б) 5</w:t>
      </w:r>
      <w:r w:rsidRPr="00AD11B4">
        <w:rPr>
          <w:i/>
          <w:iCs/>
          <w:spacing w:val="-5"/>
          <w:sz w:val="24"/>
        </w:rPr>
        <w:t>у</w:t>
      </w:r>
      <w:r w:rsidRPr="00AD11B4">
        <w:rPr>
          <w:i/>
          <w:iCs/>
          <w:spacing w:val="-5"/>
          <w:sz w:val="24"/>
          <w:vertAlign w:val="superscript"/>
        </w:rPr>
        <w:t>2</w:t>
      </w:r>
      <w:r w:rsidRPr="00AD11B4">
        <w:rPr>
          <w:i/>
          <w:iCs/>
          <w:spacing w:val="-5"/>
          <w:sz w:val="24"/>
        </w:rPr>
        <w:t>+</w:t>
      </w:r>
      <w:r w:rsidRPr="00AD11B4">
        <w:rPr>
          <w:iCs/>
          <w:spacing w:val="-5"/>
          <w:sz w:val="24"/>
        </w:rPr>
        <w:t>9</w:t>
      </w:r>
      <w:r w:rsidRPr="00AD11B4">
        <w:rPr>
          <w:i/>
          <w:iCs/>
          <w:spacing w:val="-5"/>
          <w:sz w:val="24"/>
        </w:rPr>
        <w:t>у-</w:t>
      </w:r>
      <w:r w:rsidRPr="00AD11B4">
        <w:rPr>
          <w:iCs/>
          <w:spacing w:val="-5"/>
          <w:sz w:val="24"/>
        </w:rPr>
        <w:t>2</w:t>
      </w:r>
      <w:r w:rsidRPr="00AD11B4">
        <w:rPr>
          <w:i/>
          <w:iCs/>
          <w:spacing w:val="-5"/>
          <w:sz w:val="24"/>
        </w:rPr>
        <w:t>.</w:t>
      </w:r>
    </w:p>
    <w:p w:rsidR="00E54801" w:rsidRPr="00AD11B4" w:rsidRDefault="00E54801" w:rsidP="00E54801">
      <w:pPr>
        <w:shd w:val="clear" w:color="auto" w:fill="FFFFFF"/>
        <w:tabs>
          <w:tab w:val="left" w:pos="312"/>
          <w:tab w:val="left" w:leader="hyphen" w:pos="3122"/>
        </w:tabs>
        <w:ind w:left="426" w:hanging="284"/>
        <w:rPr>
          <w:sz w:val="24"/>
        </w:rPr>
      </w:pPr>
      <w:r w:rsidRPr="00AD11B4">
        <w:rPr>
          <w:noProof/>
          <w:sz w:val="24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3539490</wp:posOffset>
            </wp:positionH>
            <wp:positionV relativeFrom="paragraph">
              <wp:posOffset>17145</wp:posOffset>
            </wp:positionV>
            <wp:extent cx="2628265" cy="1755140"/>
            <wp:effectExtent l="19050" t="0" r="635" b="0"/>
            <wp:wrapTight wrapText="bothSides">
              <wp:wrapPolygon edited="0">
                <wp:start x="-157" y="0"/>
                <wp:lineTo x="-157" y="21334"/>
                <wp:lineTo x="21605" y="21334"/>
                <wp:lineTo x="21605" y="0"/>
                <wp:lineTo x="-157" y="0"/>
              </wp:wrapPolygon>
            </wp:wrapTight>
            <wp:docPr id="6" name="Рисунок 6" descr="Буфер обмена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Буфер обмена0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75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D11B4">
        <w:rPr>
          <w:sz w:val="24"/>
        </w:rPr>
        <w:t xml:space="preserve">• 3. Сократите дробь </w:t>
      </w:r>
      <w:r w:rsidRPr="00AD11B4">
        <w:rPr>
          <w:position w:val="-26"/>
          <w:sz w:val="24"/>
          <w:lang w:val="en-US"/>
        </w:rPr>
        <w:object w:dxaOrig="1280" w:dyaOrig="680">
          <v:shape id="_x0000_i1061" type="#_x0000_t75" style="width:64.5pt;height:34.5pt" o:ole="">
            <v:imagedata r:id="rId83" o:title=""/>
          </v:shape>
          <o:OLEObject Type="Embed" ProgID="Equation.3" ShapeID="_x0000_i1061" DrawAspect="Content" ObjectID="_1495522123" r:id="rId84"/>
        </w:object>
      </w:r>
      <w:r w:rsidRPr="00AD11B4">
        <w:rPr>
          <w:sz w:val="24"/>
        </w:rPr>
        <w:t>.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4. Область определения функции </w:t>
      </w:r>
      <w:r w:rsidRPr="00AD11B4">
        <w:rPr>
          <w:i/>
          <w:sz w:val="24"/>
          <w:lang w:val="en-US"/>
        </w:rPr>
        <w:t>f</w:t>
      </w:r>
      <w:r w:rsidRPr="00AD11B4">
        <w:rPr>
          <w:sz w:val="24"/>
        </w:rPr>
        <w:t xml:space="preserve"> (рис. 2) отрезок [-5; 4]. Найдите нули функции, промежутки возрастания и убывания, класть значений функции.</w:t>
      </w:r>
    </w:p>
    <w:p w:rsidR="00E54801" w:rsidRPr="00AD11B4" w:rsidRDefault="00FC7326" w:rsidP="00E54801">
      <w:pPr>
        <w:shd w:val="clear" w:color="auto" w:fill="FFFFFF"/>
        <w:ind w:left="426" w:hanging="284"/>
        <w:rPr>
          <w:i/>
          <w:sz w:val="24"/>
        </w:rPr>
      </w:pPr>
      <w:r w:rsidRPr="00FC7326">
        <w:rPr>
          <w:noProof/>
          <w:sz w:val="24"/>
          <w:lang w:eastAsia="en-US"/>
        </w:rPr>
        <w:pict>
          <v:shape id="_x0000_s1029" type="#_x0000_t202" style="position:absolute;left:0;text-align:left;margin-left:5in;margin-top:6.8pt;width:54pt;height:27pt;z-index:-251660288" wrapcoords="0 0 21600 0 21600 21600 0 21600 0 0" o:allowoverlap="f" filled="f" stroked="f">
            <v:textbox style="mso-next-textbox:#_x0000_s1029">
              <w:txbxContent>
                <w:p w:rsidR="00CB1850" w:rsidRPr="005C3EA2" w:rsidRDefault="00CB1850" w:rsidP="00E54801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  <w:lang w:val="en-US"/>
                    </w:rPr>
                    <w:t xml:space="preserve">Рис. </w:t>
                  </w:r>
                  <w:r>
                    <w:rPr>
                      <w:b/>
                      <w:sz w:val="24"/>
                    </w:rPr>
                    <w:t>2</w:t>
                  </w:r>
                </w:p>
              </w:txbxContent>
            </v:textbox>
          </v:shape>
        </w:pict>
      </w:r>
      <w:r w:rsidR="00E54801" w:rsidRPr="00AD11B4">
        <w:rPr>
          <w:sz w:val="24"/>
        </w:rPr>
        <w:t xml:space="preserve">5. Сумма положительных чисел </w:t>
      </w:r>
      <w:r w:rsidR="00E54801" w:rsidRPr="00AD11B4">
        <w:rPr>
          <w:i/>
          <w:iCs/>
          <w:sz w:val="24"/>
        </w:rPr>
        <w:t xml:space="preserve">с </w:t>
      </w:r>
      <w:r w:rsidR="00E54801" w:rsidRPr="00AD11B4">
        <w:rPr>
          <w:sz w:val="24"/>
        </w:rPr>
        <w:t xml:space="preserve">и </w:t>
      </w:r>
      <w:r w:rsidR="00E54801" w:rsidRPr="00AD11B4">
        <w:rPr>
          <w:i/>
          <w:iCs/>
          <w:sz w:val="24"/>
          <w:lang w:val="en-US"/>
        </w:rPr>
        <w:t>d</w:t>
      </w:r>
      <w:r w:rsidR="00E54801" w:rsidRPr="00AD11B4">
        <w:rPr>
          <w:sz w:val="24"/>
        </w:rPr>
        <w:t xml:space="preserve">равна 70. При каких значениях </w:t>
      </w:r>
      <w:r w:rsidR="00E54801" w:rsidRPr="00AD11B4">
        <w:rPr>
          <w:i/>
          <w:iCs/>
          <w:sz w:val="24"/>
        </w:rPr>
        <w:t xml:space="preserve">с </w:t>
      </w:r>
      <w:r w:rsidR="00E54801" w:rsidRPr="00AD11B4">
        <w:rPr>
          <w:sz w:val="24"/>
        </w:rPr>
        <w:t xml:space="preserve">и </w:t>
      </w:r>
      <w:r w:rsidR="00E54801" w:rsidRPr="00AD11B4">
        <w:rPr>
          <w:i/>
          <w:iCs/>
          <w:sz w:val="24"/>
          <w:lang w:val="en-US"/>
        </w:rPr>
        <w:t>d</w:t>
      </w:r>
      <w:r w:rsidR="00E54801" w:rsidRPr="00AD11B4">
        <w:rPr>
          <w:sz w:val="24"/>
        </w:rPr>
        <w:t>их произведение  будет наибольшим?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 xml:space="preserve">Контрольная работа №2 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по теме «квадратичная функция и ее график»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1</w:t>
      </w:r>
    </w:p>
    <w:p w:rsidR="00E54801" w:rsidRPr="00AD11B4" w:rsidRDefault="00E54801" w:rsidP="00E54801">
      <w:pPr>
        <w:shd w:val="clear" w:color="auto" w:fill="FFFFFF"/>
        <w:tabs>
          <w:tab w:val="left" w:pos="302"/>
        </w:tabs>
        <w:ind w:left="426" w:hanging="284"/>
        <w:rPr>
          <w:spacing w:val="-2"/>
          <w:sz w:val="24"/>
        </w:rPr>
      </w:pPr>
      <w:r w:rsidRPr="00AD11B4">
        <w:rPr>
          <w:spacing w:val="-2"/>
          <w:sz w:val="24"/>
        </w:rPr>
        <w:t xml:space="preserve">• 1. Постройте график функции </w:t>
      </w:r>
      <w:r w:rsidRPr="00AD11B4">
        <w:rPr>
          <w:i/>
          <w:iCs/>
          <w:spacing w:val="-2"/>
          <w:sz w:val="24"/>
        </w:rPr>
        <w:t>у = х</w:t>
      </w:r>
      <w:r w:rsidRPr="00AD11B4">
        <w:rPr>
          <w:iCs/>
          <w:spacing w:val="-2"/>
          <w:sz w:val="24"/>
          <w:vertAlign w:val="superscript"/>
        </w:rPr>
        <w:t>2</w:t>
      </w:r>
      <w:r w:rsidRPr="00AD11B4">
        <w:rPr>
          <w:i/>
          <w:iCs/>
          <w:spacing w:val="-2"/>
          <w:sz w:val="24"/>
        </w:rPr>
        <w:t xml:space="preserve"> - </w:t>
      </w:r>
      <w:r w:rsidRPr="00AD11B4">
        <w:rPr>
          <w:iCs/>
          <w:spacing w:val="-2"/>
          <w:sz w:val="24"/>
        </w:rPr>
        <w:t>6</w:t>
      </w:r>
      <w:r w:rsidRPr="00AD11B4">
        <w:rPr>
          <w:i/>
          <w:spacing w:val="-2"/>
          <w:sz w:val="24"/>
        </w:rPr>
        <w:t>х</w:t>
      </w:r>
      <w:r w:rsidRPr="00AD11B4">
        <w:rPr>
          <w:spacing w:val="-2"/>
          <w:sz w:val="24"/>
        </w:rPr>
        <w:t xml:space="preserve"> + 5. Найдите с помощью графика:</w:t>
      </w:r>
    </w:p>
    <w:p w:rsidR="00E54801" w:rsidRPr="00AD11B4" w:rsidRDefault="00E54801" w:rsidP="00E54801">
      <w:pPr>
        <w:shd w:val="clear" w:color="auto" w:fill="FFFFFF"/>
        <w:tabs>
          <w:tab w:val="left" w:pos="593"/>
        </w:tabs>
        <w:ind w:left="426" w:hanging="284"/>
        <w:rPr>
          <w:sz w:val="24"/>
        </w:rPr>
      </w:pPr>
      <w:r w:rsidRPr="00AD11B4">
        <w:rPr>
          <w:sz w:val="24"/>
        </w:rPr>
        <w:t xml:space="preserve">а) значение </w:t>
      </w:r>
      <w:r w:rsidRPr="00AD11B4">
        <w:rPr>
          <w:i/>
          <w:iCs/>
          <w:sz w:val="24"/>
        </w:rPr>
        <w:t xml:space="preserve">у </w:t>
      </w:r>
      <w:r w:rsidRPr="00AD11B4">
        <w:rPr>
          <w:sz w:val="24"/>
        </w:rPr>
        <w:t xml:space="preserve">при 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= 0,5; б) значения 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, при которых </w:t>
      </w:r>
      <w:r w:rsidRPr="00AD11B4">
        <w:rPr>
          <w:i/>
          <w:iCs/>
          <w:sz w:val="24"/>
        </w:rPr>
        <w:t>у</w:t>
      </w:r>
      <w:r w:rsidRPr="00AD11B4">
        <w:rPr>
          <w:iCs/>
          <w:sz w:val="24"/>
        </w:rPr>
        <w:t xml:space="preserve"> = -1</w:t>
      </w:r>
      <w:r w:rsidRPr="00AD11B4">
        <w:rPr>
          <w:i/>
          <w:iCs/>
          <w:sz w:val="24"/>
        </w:rPr>
        <w:t>;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iCs/>
          <w:sz w:val="24"/>
        </w:rPr>
        <w:t>в)</w:t>
      </w:r>
      <w:r w:rsidRPr="00AD11B4">
        <w:rPr>
          <w:sz w:val="24"/>
        </w:rPr>
        <w:t xml:space="preserve">нули функции; промежутки, в которых </w:t>
      </w:r>
      <w:r w:rsidRPr="00AD11B4">
        <w:rPr>
          <w:i/>
          <w:iCs/>
          <w:sz w:val="24"/>
        </w:rPr>
        <w:t xml:space="preserve">у </w:t>
      </w:r>
      <w:r w:rsidRPr="00AD11B4">
        <w:rPr>
          <w:iCs/>
          <w:sz w:val="24"/>
        </w:rPr>
        <w:t>&gt; 0</w:t>
      </w:r>
      <w:r w:rsidRPr="00AD11B4">
        <w:rPr>
          <w:sz w:val="24"/>
        </w:rPr>
        <w:t xml:space="preserve">и в которых </w:t>
      </w:r>
      <w:r w:rsidRPr="00AD11B4">
        <w:rPr>
          <w:i/>
          <w:iCs/>
          <w:sz w:val="24"/>
        </w:rPr>
        <w:t xml:space="preserve">у </w:t>
      </w:r>
      <w:r w:rsidRPr="00AD11B4">
        <w:rPr>
          <w:iCs/>
          <w:sz w:val="24"/>
        </w:rPr>
        <w:t>&lt; 0;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>г) промежуток, на котором функция возрастает.</w:t>
      </w:r>
    </w:p>
    <w:p w:rsidR="00E54801" w:rsidRPr="00AD11B4" w:rsidRDefault="00E54801" w:rsidP="00E54801">
      <w:pPr>
        <w:shd w:val="clear" w:color="auto" w:fill="FFFFFF"/>
        <w:tabs>
          <w:tab w:val="left" w:pos="302"/>
        </w:tabs>
        <w:ind w:left="426" w:hanging="284"/>
        <w:rPr>
          <w:sz w:val="24"/>
        </w:rPr>
      </w:pPr>
      <w:r w:rsidRPr="00AD11B4">
        <w:rPr>
          <w:spacing w:val="-2"/>
          <w:sz w:val="24"/>
        </w:rPr>
        <w:t xml:space="preserve">• </w:t>
      </w:r>
      <w:r w:rsidRPr="00AD11B4">
        <w:rPr>
          <w:sz w:val="24"/>
        </w:rPr>
        <w:t xml:space="preserve">2. Найдите наименьшее значение функции </w:t>
      </w:r>
      <w:r w:rsidRPr="00AD11B4">
        <w:rPr>
          <w:i/>
          <w:iCs/>
          <w:sz w:val="24"/>
        </w:rPr>
        <w:t>у = х</w:t>
      </w:r>
      <w:r w:rsidRPr="00AD11B4">
        <w:rPr>
          <w:iCs/>
          <w:sz w:val="24"/>
          <w:vertAlign w:val="superscript"/>
        </w:rPr>
        <w:t>2</w:t>
      </w:r>
      <w:r w:rsidRPr="00AD11B4">
        <w:rPr>
          <w:i/>
          <w:iCs/>
          <w:sz w:val="24"/>
        </w:rPr>
        <w:t xml:space="preserve"> - </w:t>
      </w:r>
      <w:r w:rsidRPr="00AD11B4">
        <w:rPr>
          <w:sz w:val="24"/>
        </w:rPr>
        <w:t>8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+ 7.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 xml:space="preserve">• 3. Найдите область значений функции </w:t>
      </w:r>
      <w:r w:rsidRPr="00AD11B4">
        <w:rPr>
          <w:i/>
          <w:iCs/>
          <w:sz w:val="24"/>
        </w:rPr>
        <w:t>у = х</w:t>
      </w:r>
      <w:r w:rsidRPr="00AD11B4">
        <w:rPr>
          <w:iCs/>
          <w:sz w:val="24"/>
          <w:vertAlign w:val="superscript"/>
        </w:rPr>
        <w:t>2</w:t>
      </w:r>
      <w:r w:rsidRPr="00AD11B4">
        <w:rPr>
          <w:sz w:val="24"/>
        </w:rPr>
        <w:t>- 6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- 13, где </w:t>
      </w:r>
      <w:r w:rsidRPr="00AD11B4">
        <w:rPr>
          <w:i/>
          <w:sz w:val="24"/>
          <w:lang w:val="en-US"/>
        </w:rPr>
        <w:t>x</w:t>
      </w:r>
      <w:r w:rsidRPr="00AD11B4">
        <w:rPr>
          <w:position w:val="-4"/>
          <w:sz w:val="24"/>
          <w:lang w:val="en-US"/>
        </w:rPr>
        <w:object w:dxaOrig="200" w:dyaOrig="200">
          <v:shape id="_x0000_i1062" type="#_x0000_t75" style="width:10.5pt;height:10.5pt" o:ole="">
            <v:imagedata r:id="rId85" o:title=""/>
          </v:shape>
          <o:OLEObject Type="Embed" ProgID="Equation.3" ShapeID="_x0000_i1062" DrawAspect="Content" ObjectID="_1495522124" r:id="rId86"/>
        </w:object>
      </w:r>
      <w:r w:rsidRPr="00AD11B4">
        <w:rPr>
          <w:sz w:val="24"/>
        </w:rPr>
        <w:t xml:space="preserve"> [-2; 7].</w:t>
      </w:r>
    </w:p>
    <w:p w:rsidR="00E54801" w:rsidRPr="00AD11B4" w:rsidRDefault="00E54801" w:rsidP="00E54801">
      <w:pPr>
        <w:shd w:val="clear" w:color="auto" w:fill="FFFFFF"/>
        <w:ind w:left="426" w:hanging="284"/>
        <w:rPr>
          <w:spacing w:val="-4"/>
          <w:sz w:val="24"/>
        </w:rPr>
      </w:pPr>
      <w:r w:rsidRPr="00AD11B4">
        <w:rPr>
          <w:spacing w:val="-4"/>
          <w:sz w:val="24"/>
        </w:rPr>
        <w:t xml:space="preserve">4. Не выполняя построения, определите, пересекаются ли парабола </w:t>
      </w:r>
      <w:r w:rsidRPr="00AD11B4">
        <w:rPr>
          <w:i/>
          <w:iCs/>
          <w:spacing w:val="-4"/>
          <w:sz w:val="24"/>
        </w:rPr>
        <w:t>у =</w:t>
      </w:r>
      <w:r w:rsidRPr="00AD11B4">
        <w:rPr>
          <w:i/>
          <w:iCs/>
          <w:spacing w:val="-4"/>
          <w:position w:val="-26"/>
          <w:sz w:val="24"/>
        </w:rPr>
        <w:object w:dxaOrig="240" w:dyaOrig="680">
          <v:shape id="_x0000_i1063" type="#_x0000_t75" style="width:12pt;height:34.5pt" o:ole="">
            <v:imagedata r:id="rId87" o:title=""/>
          </v:shape>
          <o:OLEObject Type="Embed" ProgID="Equation.3" ShapeID="_x0000_i1063" DrawAspect="Content" ObjectID="_1495522125" r:id="rId88"/>
        </w:object>
      </w:r>
      <w:r w:rsidRPr="00AD11B4">
        <w:rPr>
          <w:i/>
          <w:iCs/>
          <w:spacing w:val="-4"/>
          <w:sz w:val="24"/>
        </w:rPr>
        <w:t xml:space="preserve"> х</w:t>
      </w:r>
      <w:r w:rsidRPr="00AD11B4">
        <w:rPr>
          <w:iCs/>
          <w:spacing w:val="-4"/>
          <w:sz w:val="24"/>
          <w:vertAlign w:val="superscript"/>
        </w:rPr>
        <w:t>2</w:t>
      </w:r>
      <w:r w:rsidRPr="00AD11B4">
        <w:rPr>
          <w:spacing w:val="-4"/>
          <w:sz w:val="24"/>
        </w:rPr>
        <w:t xml:space="preserve">и прямая </w:t>
      </w:r>
      <w:r w:rsidRPr="00AD11B4">
        <w:rPr>
          <w:i/>
          <w:iCs/>
          <w:spacing w:val="-4"/>
          <w:sz w:val="24"/>
        </w:rPr>
        <w:t xml:space="preserve">у </w:t>
      </w:r>
      <w:r w:rsidRPr="00AD11B4">
        <w:rPr>
          <w:spacing w:val="-4"/>
          <w:sz w:val="24"/>
        </w:rPr>
        <w:t>= 5</w:t>
      </w:r>
      <w:r w:rsidRPr="00AD11B4">
        <w:rPr>
          <w:i/>
          <w:spacing w:val="-4"/>
          <w:sz w:val="24"/>
        </w:rPr>
        <w:t xml:space="preserve">х </w:t>
      </w:r>
      <w:r w:rsidRPr="00AD11B4">
        <w:rPr>
          <w:spacing w:val="-4"/>
          <w:sz w:val="24"/>
        </w:rPr>
        <w:t>-16. Если точки пересечения существуют, то найдите их координаты.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 xml:space="preserve">5. Найдите значение выражения </w:t>
      </w:r>
      <w:r w:rsidRPr="00AD11B4">
        <w:rPr>
          <w:position w:val="-28"/>
          <w:sz w:val="24"/>
        </w:rPr>
        <w:object w:dxaOrig="1900" w:dyaOrig="740">
          <v:shape id="_x0000_i1064" type="#_x0000_t75" style="width:94.5pt;height:36.75pt" o:ole="">
            <v:imagedata r:id="rId89" o:title=""/>
          </v:shape>
          <o:OLEObject Type="Embed" ProgID="Equation.3" ShapeID="_x0000_i1064" DrawAspect="Content" ObjectID="_1495522126" r:id="rId90"/>
        </w:object>
      </w:r>
      <w:r w:rsidRPr="00AD11B4">
        <w:rPr>
          <w:sz w:val="24"/>
        </w:rPr>
        <w:t>.</w:t>
      </w:r>
      <w:r w:rsidRPr="00AD11B4">
        <w:rPr>
          <w:position w:val="-12"/>
          <w:sz w:val="24"/>
          <w:lang w:val="en-US"/>
        </w:rPr>
        <w:object w:dxaOrig="180" w:dyaOrig="360">
          <v:shape id="_x0000_i1065" type="#_x0000_t75" style="width:8.25pt;height:18.75pt" o:ole="">
            <v:imagedata r:id="rId91" o:title=""/>
          </v:shape>
          <o:OLEObject Type="Embed" ProgID="Equation.3" ShapeID="_x0000_i1065" DrawAspect="Content" ObjectID="_1495522127" r:id="rId92"/>
        </w:object>
      </w: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2</w:t>
      </w:r>
    </w:p>
    <w:p w:rsidR="00E54801" w:rsidRPr="00AD11B4" w:rsidRDefault="00E54801" w:rsidP="00E54801">
      <w:pPr>
        <w:shd w:val="clear" w:color="auto" w:fill="FFFFFF"/>
        <w:tabs>
          <w:tab w:val="left" w:pos="365"/>
        </w:tabs>
        <w:ind w:left="426" w:hanging="284"/>
        <w:rPr>
          <w:spacing w:val="-3"/>
          <w:sz w:val="24"/>
        </w:rPr>
      </w:pPr>
      <w:r w:rsidRPr="00AD11B4">
        <w:rPr>
          <w:spacing w:val="-3"/>
          <w:sz w:val="24"/>
        </w:rPr>
        <w:t xml:space="preserve">• 1. Постройте график функции </w:t>
      </w:r>
      <w:r w:rsidRPr="00AD11B4">
        <w:rPr>
          <w:i/>
          <w:iCs/>
          <w:spacing w:val="-3"/>
          <w:sz w:val="24"/>
        </w:rPr>
        <w:t xml:space="preserve">у </w:t>
      </w:r>
      <w:r w:rsidRPr="00AD11B4">
        <w:rPr>
          <w:spacing w:val="-3"/>
          <w:sz w:val="24"/>
        </w:rPr>
        <w:t xml:space="preserve">= </w:t>
      </w:r>
      <w:r w:rsidRPr="00AD11B4">
        <w:rPr>
          <w:i/>
          <w:iCs/>
          <w:spacing w:val="-3"/>
          <w:sz w:val="24"/>
        </w:rPr>
        <w:t>х</w:t>
      </w:r>
      <w:r w:rsidRPr="00AD11B4">
        <w:rPr>
          <w:iCs/>
          <w:spacing w:val="-3"/>
          <w:sz w:val="24"/>
          <w:vertAlign w:val="superscript"/>
        </w:rPr>
        <w:t>2</w:t>
      </w:r>
      <w:r w:rsidRPr="00AD11B4">
        <w:rPr>
          <w:i/>
          <w:iCs/>
          <w:spacing w:val="-3"/>
          <w:sz w:val="24"/>
        </w:rPr>
        <w:t xml:space="preserve"> - </w:t>
      </w:r>
      <w:r w:rsidRPr="00AD11B4">
        <w:rPr>
          <w:iCs/>
          <w:spacing w:val="-3"/>
          <w:sz w:val="24"/>
        </w:rPr>
        <w:t>8</w:t>
      </w:r>
      <w:r w:rsidRPr="00AD11B4">
        <w:rPr>
          <w:i/>
          <w:iCs/>
          <w:spacing w:val="-3"/>
          <w:sz w:val="24"/>
        </w:rPr>
        <w:t xml:space="preserve">х </w:t>
      </w:r>
      <w:r w:rsidRPr="00AD11B4">
        <w:rPr>
          <w:spacing w:val="-3"/>
          <w:sz w:val="24"/>
        </w:rPr>
        <w:t>+ 13. Найдите с помощью графика:</w:t>
      </w:r>
    </w:p>
    <w:p w:rsidR="00E54801" w:rsidRPr="00AD11B4" w:rsidRDefault="00E54801" w:rsidP="00E54801">
      <w:pPr>
        <w:shd w:val="clear" w:color="auto" w:fill="FFFFFF"/>
        <w:tabs>
          <w:tab w:val="left" w:pos="641"/>
        </w:tabs>
        <w:ind w:left="426" w:hanging="284"/>
        <w:rPr>
          <w:sz w:val="24"/>
        </w:rPr>
      </w:pPr>
      <w:r w:rsidRPr="00AD11B4">
        <w:rPr>
          <w:sz w:val="24"/>
        </w:rPr>
        <w:t xml:space="preserve">а) значение </w:t>
      </w:r>
      <w:r w:rsidRPr="00AD11B4">
        <w:rPr>
          <w:i/>
          <w:iCs/>
          <w:sz w:val="24"/>
        </w:rPr>
        <w:t xml:space="preserve">у </w:t>
      </w:r>
      <w:r w:rsidRPr="00AD11B4">
        <w:rPr>
          <w:sz w:val="24"/>
        </w:rPr>
        <w:t xml:space="preserve">при </w:t>
      </w:r>
      <w:r w:rsidRPr="00AD11B4">
        <w:rPr>
          <w:i/>
          <w:iCs/>
          <w:sz w:val="24"/>
        </w:rPr>
        <w:t xml:space="preserve">х </w:t>
      </w:r>
      <w:r w:rsidRPr="00AD11B4">
        <w:rPr>
          <w:sz w:val="24"/>
        </w:rPr>
        <w:t xml:space="preserve">= 1,5; б) значения </w:t>
      </w:r>
      <w:r w:rsidRPr="00AD11B4">
        <w:rPr>
          <w:i/>
          <w:iCs/>
          <w:sz w:val="24"/>
        </w:rPr>
        <w:t xml:space="preserve">х, </w:t>
      </w:r>
      <w:r w:rsidRPr="00AD11B4">
        <w:rPr>
          <w:sz w:val="24"/>
        </w:rPr>
        <w:t xml:space="preserve">при которых </w:t>
      </w:r>
      <w:r w:rsidRPr="00AD11B4">
        <w:rPr>
          <w:i/>
          <w:iCs/>
          <w:sz w:val="24"/>
        </w:rPr>
        <w:t xml:space="preserve">у </w:t>
      </w:r>
      <w:r w:rsidRPr="00AD11B4">
        <w:rPr>
          <w:sz w:val="24"/>
        </w:rPr>
        <w:t>= 2;</w:t>
      </w:r>
    </w:p>
    <w:p w:rsidR="00E54801" w:rsidRPr="00AD11B4" w:rsidRDefault="00E54801" w:rsidP="00E54801">
      <w:pPr>
        <w:shd w:val="clear" w:color="auto" w:fill="FFFFFF"/>
        <w:tabs>
          <w:tab w:val="left" w:pos="641"/>
        </w:tabs>
        <w:ind w:left="426" w:hanging="284"/>
        <w:rPr>
          <w:sz w:val="24"/>
        </w:rPr>
      </w:pPr>
      <w:r w:rsidRPr="00AD11B4">
        <w:rPr>
          <w:sz w:val="24"/>
        </w:rPr>
        <w:t xml:space="preserve">в) нули функции; промежутки, в которых </w:t>
      </w:r>
      <w:r w:rsidRPr="00AD11B4">
        <w:rPr>
          <w:i/>
          <w:iCs/>
          <w:sz w:val="24"/>
        </w:rPr>
        <w:t>у</w:t>
      </w:r>
      <w:r w:rsidRPr="00AD11B4">
        <w:rPr>
          <w:iCs/>
          <w:sz w:val="24"/>
        </w:rPr>
        <w:t>&gt;</w:t>
      </w:r>
      <w:r w:rsidRPr="00AD11B4">
        <w:rPr>
          <w:sz w:val="24"/>
        </w:rPr>
        <w:t xml:space="preserve">0 и в которых </w:t>
      </w:r>
      <w:r w:rsidRPr="00AD11B4">
        <w:rPr>
          <w:i/>
          <w:sz w:val="24"/>
          <w:lang w:val="en-US"/>
        </w:rPr>
        <w:t>y</w:t>
      </w:r>
      <w:r w:rsidRPr="00AD11B4">
        <w:rPr>
          <w:sz w:val="24"/>
        </w:rPr>
        <w:t>&lt; 0;</w:t>
      </w:r>
    </w:p>
    <w:p w:rsidR="00E54801" w:rsidRPr="00AD11B4" w:rsidRDefault="00E54801" w:rsidP="00E54801">
      <w:pPr>
        <w:shd w:val="clear" w:color="auto" w:fill="FFFFFF"/>
        <w:tabs>
          <w:tab w:val="left" w:pos="641"/>
        </w:tabs>
        <w:ind w:left="426" w:hanging="284"/>
        <w:rPr>
          <w:sz w:val="24"/>
        </w:rPr>
      </w:pPr>
      <w:r w:rsidRPr="00AD11B4">
        <w:rPr>
          <w:sz w:val="24"/>
        </w:rPr>
        <w:t>г) промежуток, в котором функция убывает.</w:t>
      </w:r>
    </w:p>
    <w:p w:rsidR="00E54801" w:rsidRPr="00AD11B4" w:rsidRDefault="00E54801" w:rsidP="00E54801">
      <w:pPr>
        <w:shd w:val="clear" w:color="auto" w:fill="FFFFFF"/>
        <w:tabs>
          <w:tab w:val="left" w:pos="365"/>
        </w:tabs>
        <w:ind w:left="426" w:hanging="284"/>
        <w:rPr>
          <w:sz w:val="24"/>
        </w:rPr>
      </w:pPr>
      <w:r w:rsidRPr="00AD11B4">
        <w:rPr>
          <w:sz w:val="24"/>
        </w:rPr>
        <w:t xml:space="preserve">• 2. Найдите наибольшее значение функции </w:t>
      </w:r>
      <w:r w:rsidRPr="00AD11B4">
        <w:rPr>
          <w:i/>
          <w:iCs/>
          <w:sz w:val="24"/>
        </w:rPr>
        <w:t xml:space="preserve">у = </w:t>
      </w:r>
      <w:r w:rsidRPr="00AD11B4">
        <w:rPr>
          <w:sz w:val="24"/>
        </w:rPr>
        <w:t>-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+ 6</w:t>
      </w:r>
      <w:r w:rsidRPr="00AD11B4">
        <w:rPr>
          <w:i/>
          <w:sz w:val="24"/>
        </w:rPr>
        <w:t>х</w:t>
      </w:r>
      <w:r w:rsidRPr="00AD11B4">
        <w:rPr>
          <w:i/>
          <w:iCs/>
          <w:sz w:val="24"/>
        </w:rPr>
        <w:t xml:space="preserve">– </w:t>
      </w:r>
      <w:r w:rsidRPr="00AD11B4">
        <w:rPr>
          <w:sz w:val="24"/>
        </w:rPr>
        <w:t>4.</w:t>
      </w:r>
    </w:p>
    <w:p w:rsidR="00E54801" w:rsidRPr="00AD11B4" w:rsidRDefault="00E54801" w:rsidP="00E54801">
      <w:pPr>
        <w:shd w:val="clear" w:color="auto" w:fill="FFFFFF"/>
        <w:tabs>
          <w:tab w:val="left" w:pos="650"/>
        </w:tabs>
        <w:ind w:left="426" w:hanging="284"/>
        <w:rPr>
          <w:sz w:val="24"/>
        </w:rPr>
      </w:pPr>
      <w:r w:rsidRPr="00AD11B4">
        <w:rPr>
          <w:sz w:val="24"/>
        </w:rPr>
        <w:t xml:space="preserve">3. Найдите область значений функции </w:t>
      </w:r>
      <w:r w:rsidRPr="00AD11B4">
        <w:rPr>
          <w:i/>
          <w:iCs/>
          <w:sz w:val="24"/>
        </w:rPr>
        <w:t xml:space="preserve">у </w:t>
      </w:r>
      <w:r w:rsidRPr="00AD11B4">
        <w:rPr>
          <w:sz w:val="24"/>
        </w:rPr>
        <w:t xml:space="preserve">= </w:t>
      </w:r>
      <w:r w:rsidRPr="00AD11B4">
        <w:rPr>
          <w:i/>
          <w:sz w:val="24"/>
          <w:lang w:val="en-US"/>
        </w:rPr>
        <w:t>x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- 4</w:t>
      </w:r>
      <w:r w:rsidRPr="00AD11B4">
        <w:rPr>
          <w:i/>
          <w:sz w:val="24"/>
        </w:rPr>
        <w:t>х</w:t>
      </w:r>
      <w:r w:rsidRPr="00AD11B4">
        <w:rPr>
          <w:i/>
          <w:iCs/>
          <w:sz w:val="24"/>
        </w:rPr>
        <w:t xml:space="preserve">- </w:t>
      </w:r>
      <w:r w:rsidRPr="00AD11B4">
        <w:rPr>
          <w:sz w:val="24"/>
        </w:rPr>
        <w:t xml:space="preserve">7, где х </w:t>
      </w:r>
      <w:r w:rsidRPr="00AD11B4">
        <w:rPr>
          <w:position w:val="-4"/>
          <w:sz w:val="24"/>
          <w:lang w:val="en-US"/>
        </w:rPr>
        <w:object w:dxaOrig="200" w:dyaOrig="200">
          <v:shape id="_x0000_i1066" type="#_x0000_t75" style="width:10.5pt;height:10.5pt" o:ole="">
            <v:imagedata r:id="rId85" o:title=""/>
          </v:shape>
          <o:OLEObject Type="Embed" ProgID="Equation.3" ShapeID="_x0000_i1066" DrawAspect="Content" ObjectID="_1495522128" r:id="rId93"/>
        </w:object>
      </w:r>
      <w:r w:rsidRPr="00AD11B4">
        <w:rPr>
          <w:sz w:val="24"/>
        </w:rPr>
        <w:t xml:space="preserve"> [-1; 5].</w:t>
      </w:r>
    </w:p>
    <w:p w:rsidR="00E54801" w:rsidRPr="00AD11B4" w:rsidRDefault="00E54801" w:rsidP="00E54801">
      <w:pPr>
        <w:shd w:val="clear" w:color="auto" w:fill="FFFFFF"/>
        <w:tabs>
          <w:tab w:val="left" w:pos="1080"/>
        </w:tabs>
        <w:ind w:left="426" w:hanging="284"/>
        <w:rPr>
          <w:spacing w:val="-4"/>
          <w:sz w:val="24"/>
        </w:rPr>
      </w:pPr>
      <w:r w:rsidRPr="00AD11B4">
        <w:rPr>
          <w:sz w:val="24"/>
        </w:rPr>
        <w:lastRenderedPageBreak/>
        <w:t xml:space="preserve">4. Не выполняя построения, определите, пересекаются ли парабола </w:t>
      </w:r>
      <w:r w:rsidRPr="00AD11B4">
        <w:rPr>
          <w:i/>
          <w:iCs/>
          <w:sz w:val="24"/>
        </w:rPr>
        <w:t>у =</w:t>
      </w:r>
      <w:r w:rsidRPr="00AD11B4">
        <w:rPr>
          <w:i/>
          <w:iCs/>
          <w:position w:val="-26"/>
          <w:sz w:val="24"/>
        </w:rPr>
        <w:object w:dxaOrig="240" w:dyaOrig="680">
          <v:shape id="_x0000_i1067" type="#_x0000_t75" style="width:12pt;height:34.5pt" o:ole="">
            <v:imagedata r:id="rId94" o:title=""/>
          </v:shape>
          <o:OLEObject Type="Embed" ProgID="Equation.3" ShapeID="_x0000_i1067" DrawAspect="Content" ObjectID="_1495522129" r:id="rId95"/>
        </w:object>
      </w:r>
      <w:r w:rsidRPr="00AD11B4">
        <w:rPr>
          <w:i/>
          <w:iCs/>
          <w:sz w:val="24"/>
        </w:rPr>
        <w:t>х</w:t>
      </w:r>
      <w:r w:rsidRPr="00AD11B4">
        <w:rPr>
          <w:iCs/>
          <w:sz w:val="24"/>
          <w:vertAlign w:val="superscript"/>
        </w:rPr>
        <w:t>2</w:t>
      </w:r>
      <w:r w:rsidRPr="00AD11B4">
        <w:rPr>
          <w:spacing w:val="-4"/>
          <w:sz w:val="24"/>
        </w:rPr>
        <w:t xml:space="preserve">и прямая </w:t>
      </w:r>
      <w:r w:rsidRPr="00AD11B4">
        <w:rPr>
          <w:i/>
          <w:iCs/>
          <w:spacing w:val="-4"/>
          <w:sz w:val="24"/>
        </w:rPr>
        <w:t xml:space="preserve">у </w:t>
      </w:r>
      <w:r w:rsidRPr="00AD11B4">
        <w:rPr>
          <w:spacing w:val="-4"/>
          <w:sz w:val="24"/>
        </w:rPr>
        <w:t>=20-3</w:t>
      </w:r>
      <w:r w:rsidRPr="00AD11B4">
        <w:rPr>
          <w:i/>
          <w:spacing w:val="-4"/>
          <w:sz w:val="24"/>
        </w:rPr>
        <w:t>х</w:t>
      </w:r>
      <w:r w:rsidRPr="00AD11B4">
        <w:rPr>
          <w:spacing w:val="-4"/>
          <w:sz w:val="24"/>
        </w:rPr>
        <w:t>. Если точки пересечения существуют, то найдите их координаты.</w:t>
      </w: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rPr>
          <w:sz w:val="24"/>
        </w:rPr>
      </w:pPr>
      <w:r w:rsidRPr="00AD11B4">
        <w:rPr>
          <w:sz w:val="24"/>
        </w:rPr>
        <w:t xml:space="preserve">5. Найдите значение выражения </w:t>
      </w:r>
      <w:r w:rsidRPr="00AD11B4">
        <w:rPr>
          <w:position w:val="-28"/>
          <w:sz w:val="24"/>
        </w:rPr>
        <w:object w:dxaOrig="1920" w:dyaOrig="740">
          <v:shape id="_x0000_i1068" type="#_x0000_t75" style="width:95.25pt;height:36.75pt" o:ole="">
            <v:imagedata r:id="rId96" o:title=""/>
          </v:shape>
          <o:OLEObject Type="Embed" ProgID="Equation.3" ShapeID="_x0000_i1068" DrawAspect="Content" ObjectID="_1495522130" r:id="rId97"/>
        </w:object>
      </w:r>
      <w:r w:rsidRPr="00AD11B4">
        <w:rPr>
          <w:sz w:val="24"/>
        </w:rPr>
        <w:t>.</w:t>
      </w: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</w:p>
    <w:p w:rsidR="0023671F" w:rsidRPr="00AD11B4" w:rsidRDefault="0023671F" w:rsidP="00CB1850">
      <w:pPr>
        <w:pStyle w:val="c4"/>
        <w:spacing w:before="0" w:beforeAutospacing="0" w:after="0" w:afterAutospacing="0" w:line="270" w:lineRule="atLeast"/>
        <w:jc w:val="center"/>
        <w:rPr>
          <w:rStyle w:val="c5"/>
          <w:b/>
          <w:color w:val="444444"/>
        </w:rPr>
      </w:pPr>
      <w:r w:rsidRPr="00AD11B4">
        <w:rPr>
          <w:rStyle w:val="c5"/>
          <w:b/>
          <w:color w:val="444444"/>
        </w:rPr>
        <w:t>Контрольная работа №3 класс по теме: «Степенная функция.</w:t>
      </w:r>
      <w:r w:rsidR="00CB1850" w:rsidRPr="00AD11B4">
        <w:rPr>
          <w:rStyle w:val="c5"/>
          <w:b/>
          <w:color w:val="444444"/>
        </w:rPr>
        <w:t xml:space="preserve"> </w:t>
      </w:r>
      <w:r w:rsidRPr="00AD11B4">
        <w:rPr>
          <w:rStyle w:val="c5"/>
          <w:b/>
          <w:color w:val="444444"/>
        </w:rPr>
        <w:t xml:space="preserve">Корень </w:t>
      </w:r>
      <w:r w:rsidR="00CB1850" w:rsidRPr="00AD11B4">
        <w:rPr>
          <w:rStyle w:val="c5"/>
          <w:b/>
          <w:color w:val="444444"/>
          <w:lang w:val="en-US"/>
        </w:rPr>
        <w:t>n</w:t>
      </w:r>
      <w:r w:rsidR="00CB1850" w:rsidRPr="00AD11B4">
        <w:rPr>
          <w:rStyle w:val="c5"/>
          <w:b/>
          <w:color w:val="444444"/>
        </w:rPr>
        <w:t>ой степени.</w:t>
      </w:r>
      <w:r w:rsidRPr="00AD11B4">
        <w:rPr>
          <w:rStyle w:val="c5"/>
          <w:b/>
          <w:color w:val="444444"/>
        </w:rPr>
        <w:t>»</w:t>
      </w:r>
    </w:p>
    <w:p w:rsidR="00CB1850" w:rsidRPr="00AD11B4" w:rsidRDefault="00CB1850" w:rsidP="00CB1850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CB1850" w:rsidRPr="00AD11B4" w:rsidRDefault="00CB1850" w:rsidP="00CB1850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CB1850">
      <w:pPr>
        <w:pStyle w:val="c4"/>
        <w:spacing w:before="0" w:beforeAutospacing="0" w:after="0" w:afterAutospacing="0" w:line="270" w:lineRule="atLeast"/>
        <w:jc w:val="center"/>
        <w:rPr>
          <w:b/>
          <w:color w:val="444444"/>
        </w:rPr>
      </w:pPr>
      <w:r w:rsidRPr="00AD11B4">
        <w:rPr>
          <w:rStyle w:val="c5"/>
          <w:b/>
          <w:color w:val="444444"/>
        </w:rPr>
        <w:t>Вариант</w:t>
      </w:r>
      <w:r w:rsidR="00CB1850" w:rsidRPr="00AD11B4">
        <w:rPr>
          <w:rStyle w:val="c5"/>
          <w:b/>
          <w:color w:val="444444"/>
        </w:rPr>
        <w:t>1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  <w:color w:val="444444"/>
        </w:rPr>
        <w:t>1</w:t>
      </w:r>
      <w:r w:rsidRPr="00AD11B4">
        <w:rPr>
          <w:rStyle w:val="c0"/>
        </w:rPr>
        <w:t>.Постройте график функции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</w:t>
      </w:r>
      <w:r w:rsidRPr="00AD11B4">
        <w:rPr>
          <w:rStyle w:val="c0"/>
        </w:rPr>
        <w:t>=</w:t>
      </w:r>
      <w:r w:rsidRPr="00AD11B4">
        <w:rPr>
          <w:rStyle w:val="c2"/>
        </w:rPr>
        <w:t>3x</w:t>
      </w:r>
      <w:r w:rsidRPr="00AD11B4">
        <w:rPr>
          <w:rStyle w:val="c0"/>
        </w:rPr>
        <w:t>;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а) найдите область определения функции;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б) какие значения  принимает функция?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в) является ли функция четной или нечетной?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г) укажите промежутки возрастания (убывания) функции; промежутки, в которых функция принимает положительные (отрицательные) значения.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2. Найдите область определения функции: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а)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c2"/>
        </w:rPr>
        <w:t>3х-12х2 -9х+10</w:t>
      </w:r>
      <w:r w:rsidRPr="00AD11B4">
        <w:rPr>
          <w:rStyle w:val="c1"/>
        </w:rPr>
        <w:t>                                 </w:t>
      </w:r>
      <w:r w:rsidRPr="00AD11B4">
        <w:rPr>
          <w:rStyle w:val="apple-converted-space"/>
        </w:rPr>
        <w:t> </w:t>
      </w:r>
      <w:r w:rsidRPr="00AD11B4">
        <w:rPr>
          <w:rStyle w:val="c0"/>
        </w:rPr>
        <w:t>б)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c0"/>
        </w:rPr>
        <w:t>x2</w:t>
      </w:r>
      <w:r w:rsidRPr="00AD11B4">
        <w:rPr>
          <w:rStyle w:val="c1"/>
        </w:rPr>
        <w:t>-</w:t>
      </w:r>
      <w:r w:rsidRPr="00AD11B4">
        <w:rPr>
          <w:rStyle w:val="c0"/>
        </w:rPr>
        <w:t>4x.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3. Не выполняя построения графиков функций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apple-converted-space"/>
        </w:rPr>
        <w:t> </w:t>
      </w:r>
      <w:r w:rsidRPr="00AD11B4">
        <w:rPr>
          <w:rStyle w:val="c2"/>
        </w:rPr>
        <w:t>8x</w:t>
      </w:r>
      <w:r w:rsidRPr="00AD11B4">
        <w:rPr>
          <w:rStyle w:val="c1"/>
        </w:rPr>
        <w:t> </w:t>
      </w:r>
      <w:r w:rsidRPr="00AD11B4">
        <w:rPr>
          <w:rStyle w:val="c0"/>
        </w:rPr>
        <w:t>и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c0"/>
        </w:rPr>
        <w:t>2</w:t>
      </w:r>
      <w:r w:rsidRPr="00AD11B4">
        <w:rPr>
          <w:rStyle w:val="c1"/>
        </w:rPr>
        <w:t>х</w:t>
      </w:r>
      <w:r w:rsidRPr="00AD11B4">
        <w:rPr>
          <w:rStyle w:val="c0"/>
        </w:rPr>
        <w:t>, найдите координаты точек их пересечения.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4. Решите иррациональное уравнение: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а)</w:t>
      </w:r>
      <w:r w:rsidRPr="00AD11B4">
        <w:rPr>
          <w:rStyle w:val="apple-converted-space"/>
        </w:rPr>
        <w:t> </w:t>
      </w:r>
      <w:r w:rsidRPr="00AD11B4">
        <w:rPr>
          <w:rStyle w:val="c2"/>
        </w:rPr>
        <w:t>5-4х=3,2</w:t>
      </w:r>
      <w:r w:rsidRPr="00AD11B4">
        <w:rPr>
          <w:rStyle w:val="c0"/>
        </w:rPr>
        <w:t>                                б)</w:t>
      </w:r>
      <w:r w:rsidRPr="00AD11B4">
        <w:rPr>
          <w:rStyle w:val="apple-converted-space"/>
        </w:rPr>
        <w:t> </w:t>
      </w:r>
      <w:r w:rsidRPr="00AD11B4">
        <w:rPr>
          <w:rStyle w:val="c2"/>
        </w:rPr>
        <w:t>4х2-3х-1=х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1"/>
        </w:rPr>
        <w:t> </w:t>
      </w:r>
      <w:r w:rsidRPr="00AD11B4">
        <w:rPr>
          <w:rStyle w:val="apple-converted-space"/>
        </w:rPr>
        <w:t> </w:t>
      </w:r>
      <w:bookmarkStart w:id="0" w:name="id.85feab6735e2"/>
      <w:bookmarkEnd w:id="0"/>
      <w:r w:rsidR="00CB1850" w:rsidRPr="00AD11B4">
        <w:rPr>
          <w:rStyle w:val="apple-converted-space"/>
        </w:rPr>
        <w:t xml:space="preserve">                                                                                                              </w:t>
      </w:r>
      <w:r w:rsidRPr="00AD11B4">
        <w:rPr>
          <w:rStyle w:val="c5"/>
        </w:rPr>
        <w:t>Вариант 2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1.Постройте график функции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</w:t>
      </w:r>
      <w:r w:rsidRPr="00AD11B4">
        <w:rPr>
          <w:rStyle w:val="c0"/>
        </w:rPr>
        <w:t>=</w:t>
      </w:r>
      <w:r w:rsidRPr="00AD11B4">
        <w:rPr>
          <w:rStyle w:val="c2"/>
        </w:rPr>
        <w:t>-3x</w:t>
      </w:r>
      <w:r w:rsidRPr="00AD11B4">
        <w:rPr>
          <w:rStyle w:val="c0"/>
        </w:rPr>
        <w:t>;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а) найдите область определения функции;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б) какие значения  принимает функция?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в) является ли функция четной или нечетной?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г) укажите промежутки возрастания (убывания) функции; промежутки, в которых функция принимает положительные (отрицательные) значения.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2. Найдите область определения функции: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а)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c2"/>
        </w:rPr>
        <w:t>6х+23х2 +5х-2</w:t>
      </w:r>
      <w:r w:rsidRPr="00AD11B4">
        <w:rPr>
          <w:rStyle w:val="c1"/>
        </w:rPr>
        <w:t>                                 </w:t>
      </w:r>
      <w:r w:rsidRPr="00AD11B4">
        <w:rPr>
          <w:rStyle w:val="apple-converted-space"/>
        </w:rPr>
        <w:t> </w:t>
      </w:r>
      <w:r w:rsidRPr="00AD11B4">
        <w:rPr>
          <w:rStyle w:val="c0"/>
        </w:rPr>
        <w:t>б)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c2"/>
        </w:rPr>
        <w:t>4х+12х2</w:t>
      </w:r>
      <w:r w:rsidRPr="00AD11B4">
        <w:rPr>
          <w:rStyle w:val="c0"/>
        </w:rPr>
        <w:t>.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3. Не выполняя построения графиков функций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apple-converted-space"/>
        </w:rPr>
        <w:t> </w:t>
      </w:r>
      <w:r w:rsidRPr="00AD11B4">
        <w:rPr>
          <w:rStyle w:val="c2"/>
        </w:rPr>
        <w:t>12x</w:t>
      </w:r>
      <w:r w:rsidRPr="00AD11B4">
        <w:rPr>
          <w:rStyle w:val="c0"/>
        </w:rPr>
        <w:t> и</w:t>
      </w:r>
      <w:r w:rsidRPr="00AD11B4">
        <w:rPr>
          <w:rStyle w:val="apple-converted-space"/>
        </w:rPr>
        <w:t> </w:t>
      </w:r>
      <w:r w:rsidRPr="00AD11B4">
        <w:rPr>
          <w:rStyle w:val="c1"/>
        </w:rPr>
        <w:t>у=</w:t>
      </w:r>
      <w:r w:rsidRPr="00AD11B4">
        <w:rPr>
          <w:rStyle w:val="c2"/>
        </w:rPr>
        <w:t>х3</w:t>
      </w:r>
      <w:r w:rsidRPr="00AD11B4">
        <w:rPr>
          <w:rStyle w:val="c0"/>
        </w:rPr>
        <w:t>, найдите координаты точек их пересечения.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lastRenderedPageBreak/>
        <w:t>4. Решите иррациональное уравнение:</w:t>
      </w:r>
    </w:p>
    <w:p w:rsidR="0023671F" w:rsidRPr="00AD11B4" w:rsidRDefault="0023671F" w:rsidP="0023671F">
      <w:pPr>
        <w:pStyle w:val="c4"/>
        <w:spacing w:before="0" w:beforeAutospacing="0" w:after="0" w:afterAutospacing="0" w:line="270" w:lineRule="atLeast"/>
      </w:pPr>
      <w:r w:rsidRPr="00AD11B4">
        <w:rPr>
          <w:rStyle w:val="c0"/>
        </w:rPr>
        <w:t>а)</w:t>
      </w:r>
      <w:r w:rsidRPr="00AD11B4">
        <w:rPr>
          <w:rStyle w:val="apple-converted-space"/>
        </w:rPr>
        <w:t> </w:t>
      </w:r>
      <w:r w:rsidRPr="00AD11B4">
        <w:rPr>
          <w:rStyle w:val="c2"/>
        </w:rPr>
        <w:t>2х-3=1,6</w:t>
      </w:r>
      <w:r w:rsidRPr="00AD11B4">
        <w:rPr>
          <w:rStyle w:val="c0"/>
        </w:rPr>
        <w:t>                                б)</w:t>
      </w:r>
      <w:r w:rsidRPr="00AD11B4">
        <w:rPr>
          <w:rStyle w:val="apple-converted-space"/>
        </w:rPr>
        <w:t> </w:t>
      </w:r>
      <w:r w:rsidRPr="00AD11B4">
        <w:rPr>
          <w:rStyle w:val="c2"/>
        </w:rPr>
        <w:t>3х2+5х+8=3+х</w:t>
      </w: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23671F" w:rsidP="00E54801">
      <w:pPr>
        <w:shd w:val="clear" w:color="auto" w:fill="FFFFFF"/>
        <w:tabs>
          <w:tab w:val="left" w:pos="650"/>
          <w:tab w:val="left" w:leader="hyphen" w:pos="4488"/>
        </w:tabs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Контрольная работа №4</w:t>
      </w:r>
      <w:r w:rsidR="00E54801" w:rsidRPr="00AD11B4">
        <w:rPr>
          <w:b/>
          <w:bCs/>
          <w:i/>
          <w:sz w:val="24"/>
        </w:rPr>
        <w:t xml:space="preserve"> 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по теме «Уравнения и неравенства с одной переменной»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1</w:t>
      </w:r>
    </w:p>
    <w:p w:rsidR="00E54801" w:rsidRPr="00AD11B4" w:rsidRDefault="00E54801" w:rsidP="00E54801">
      <w:pPr>
        <w:shd w:val="clear" w:color="auto" w:fill="FFFFFF"/>
        <w:tabs>
          <w:tab w:val="left" w:pos="365"/>
        </w:tabs>
        <w:ind w:left="426" w:hanging="284"/>
        <w:rPr>
          <w:sz w:val="24"/>
        </w:rPr>
      </w:pPr>
      <w:r w:rsidRPr="00AD11B4">
        <w:rPr>
          <w:sz w:val="24"/>
        </w:rPr>
        <w:t xml:space="preserve">• 1. Решите уравнение: а) 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3</w:t>
      </w:r>
      <w:r w:rsidRPr="00AD11B4">
        <w:rPr>
          <w:sz w:val="24"/>
        </w:rPr>
        <w:t xml:space="preserve"> - 81х = 0; б) </w:t>
      </w:r>
      <w:r w:rsidRPr="00AD11B4">
        <w:rPr>
          <w:position w:val="-32"/>
          <w:sz w:val="24"/>
        </w:rPr>
        <w:object w:dxaOrig="2820" w:dyaOrig="740">
          <v:shape id="_x0000_i1069" type="#_x0000_t75" style="width:142.5pt;height:36.75pt" o:ole="">
            <v:imagedata r:id="rId98" o:title=""/>
          </v:shape>
          <o:OLEObject Type="Embed" ProgID="Equation.3" ShapeID="_x0000_i1069" DrawAspect="Content" ObjectID="_1495522131" r:id="rId99"/>
        </w:object>
      </w:r>
      <w:r w:rsidRPr="00AD11B4">
        <w:rPr>
          <w:sz w:val="24"/>
        </w:rPr>
        <w:t>.</w:t>
      </w:r>
    </w:p>
    <w:p w:rsidR="00E54801" w:rsidRPr="00AD11B4" w:rsidRDefault="00E54801" w:rsidP="00E54801">
      <w:pPr>
        <w:shd w:val="clear" w:color="auto" w:fill="FFFFFF"/>
        <w:tabs>
          <w:tab w:val="left" w:pos="2873"/>
        </w:tabs>
        <w:ind w:left="426" w:hanging="284"/>
        <w:rPr>
          <w:sz w:val="24"/>
        </w:rPr>
      </w:pPr>
      <w:r w:rsidRPr="00AD11B4">
        <w:rPr>
          <w:sz w:val="24"/>
        </w:rPr>
        <w:t>•2. Решите неравенство: а) 2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- 13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+ 6 &lt; 0; б) 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>&gt; 9.</w:t>
      </w:r>
    </w:p>
    <w:p w:rsidR="00E54801" w:rsidRPr="00AD11B4" w:rsidRDefault="00E54801" w:rsidP="00E54801">
      <w:pPr>
        <w:shd w:val="clear" w:color="auto" w:fill="FFFFFF"/>
        <w:tabs>
          <w:tab w:val="left" w:pos="391"/>
        </w:tabs>
        <w:ind w:left="426" w:hanging="284"/>
        <w:rPr>
          <w:sz w:val="24"/>
        </w:rPr>
      </w:pPr>
      <w:r w:rsidRPr="00AD11B4">
        <w:rPr>
          <w:sz w:val="24"/>
        </w:rPr>
        <w:t>• 3. Решите неравенство методом интервалов:</w:t>
      </w:r>
    </w:p>
    <w:p w:rsidR="00E54801" w:rsidRPr="00AD11B4" w:rsidRDefault="00E54801" w:rsidP="00E54801">
      <w:pPr>
        <w:shd w:val="clear" w:color="auto" w:fill="FFFFFF"/>
        <w:tabs>
          <w:tab w:val="left" w:pos="3523"/>
        </w:tabs>
        <w:ind w:left="426" w:hanging="284"/>
        <w:rPr>
          <w:sz w:val="24"/>
        </w:rPr>
      </w:pPr>
      <w:r w:rsidRPr="00AD11B4">
        <w:rPr>
          <w:sz w:val="24"/>
        </w:rPr>
        <w:t>а) 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+ 8) 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- 4) 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- 7) &gt; 0; б)</w:t>
      </w:r>
      <w:r w:rsidRPr="00AD11B4">
        <w:rPr>
          <w:position w:val="-12"/>
          <w:sz w:val="24"/>
        </w:rPr>
        <w:object w:dxaOrig="1600" w:dyaOrig="360">
          <v:shape id="_x0000_i1070" type="#_x0000_t75" style="width:79.5pt;height:18.75pt" o:ole="">
            <v:imagedata r:id="rId100" o:title=""/>
          </v:shape>
          <o:OLEObject Type="Embed" ProgID="Equation.3" ShapeID="_x0000_i1070" DrawAspect="Content" ObjectID="_1495522132" r:id="rId101"/>
        </w:object>
      </w:r>
      <w:r w:rsidRPr="00AD11B4">
        <w:rPr>
          <w:sz w:val="24"/>
        </w:rPr>
        <w:t>&lt; 0.</w:t>
      </w:r>
    </w:p>
    <w:p w:rsidR="00E54801" w:rsidRPr="00AD11B4" w:rsidRDefault="00E54801" w:rsidP="00E54801">
      <w:pPr>
        <w:shd w:val="clear" w:color="auto" w:fill="FFFFFF"/>
        <w:tabs>
          <w:tab w:val="left" w:pos="391"/>
        </w:tabs>
        <w:ind w:left="426" w:hanging="284"/>
        <w:rPr>
          <w:sz w:val="24"/>
        </w:rPr>
      </w:pPr>
      <w:r w:rsidRPr="00AD11B4">
        <w:rPr>
          <w:sz w:val="24"/>
        </w:rPr>
        <w:t xml:space="preserve">• 4. Решите биквадратное уравнение 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4</w:t>
      </w:r>
      <w:r w:rsidRPr="00AD11B4">
        <w:rPr>
          <w:sz w:val="24"/>
        </w:rPr>
        <w:t xml:space="preserve"> - 19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+ 48 = 0.</w:t>
      </w:r>
    </w:p>
    <w:p w:rsidR="00E54801" w:rsidRPr="00AD11B4" w:rsidRDefault="00E54801" w:rsidP="00E54801">
      <w:pPr>
        <w:shd w:val="clear" w:color="auto" w:fill="FFFFFF"/>
        <w:tabs>
          <w:tab w:val="left" w:pos="684"/>
        </w:tabs>
        <w:ind w:left="426" w:hanging="284"/>
        <w:rPr>
          <w:sz w:val="24"/>
        </w:rPr>
      </w:pPr>
      <w:r w:rsidRPr="00AD11B4">
        <w:rPr>
          <w:sz w:val="24"/>
        </w:rPr>
        <w:t xml:space="preserve">5. При каких значениях </w:t>
      </w:r>
      <w:r w:rsidRPr="00AD11B4">
        <w:rPr>
          <w:i/>
          <w:iCs/>
          <w:sz w:val="24"/>
        </w:rPr>
        <w:t xml:space="preserve">т </w:t>
      </w:r>
      <w:r w:rsidRPr="00AD11B4">
        <w:rPr>
          <w:sz w:val="24"/>
        </w:rPr>
        <w:t>уравнение 3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+ </w:t>
      </w:r>
      <w:r w:rsidRPr="00AD11B4">
        <w:rPr>
          <w:i/>
          <w:iCs/>
          <w:sz w:val="24"/>
        </w:rPr>
        <w:t xml:space="preserve">тх </w:t>
      </w:r>
      <w:r w:rsidRPr="00AD11B4">
        <w:rPr>
          <w:sz w:val="24"/>
        </w:rPr>
        <w:t>+ 3 = 0 имеет два корня?</w:t>
      </w:r>
    </w:p>
    <w:p w:rsidR="00E54801" w:rsidRPr="00AD11B4" w:rsidRDefault="00E54801" w:rsidP="00E54801">
      <w:pPr>
        <w:shd w:val="clear" w:color="auto" w:fill="FFFFFF"/>
        <w:tabs>
          <w:tab w:val="left" w:pos="684"/>
        </w:tabs>
        <w:ind w:left="426" w:hanging="284"/>
        <w:rPr>
          <w:sz w:val="24"/>
        </w:rPr>
      </w:pPr>
      <w:r w:rsidRPr="00AD11B4">
        <w:rPr>
          <w:sz w:val="24"/>
        </w:rPr>
        <w:t xml:space="preserve">6. Найдите область определения функции </w:t>
      </w:r>
      <w:r w:rsidRPr="00AD11B4">
        <w:rPr>
          <w:position w:val="-10"/>
          <w:sz w:val="24"/>
          <w:lang w:val="en-US"/>
        </w:rPr>
        <w:object w:dxaOrig="1359" w:dyaOrig="440">
          <v:shape id="_x0000_i1071" type="#_x0000_t75" style="width:67.5pt;height:21pt" o:ole="">
            <v:imagedata r:id="rId102" o:title=""/>
          </v:shape>
          <o:OLEObject Type="Embed" ProgID="Equation.3" ShapeID="_x0000_i1071" DrawAspect="Content" ObjectID="_1495522133" r:id="rId103"/>
        </w:object>
      </w:r>
      <w:r w:rsidRPr="00AD11B4">
        <w:rPr>
          <w:sz w:val="24"/>
        </w:rPr>
        <w:t>.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 xml:space="preserve">7. Найдите координаты точек пересечения графиков функций </w:t>
      </w:r>
    </w:p>
    <w:p w:rsidR="00E54801" w:rsidRPr="00AD11B4" w:rsidRDefault="00E54801" w:rsidP="00E54801">
      <w:pPr>
        <w:shd w:val="clear" w:color="auto" w:fill="FFFFFF"/>
        <w:ind w:left="426" w:hanging="284"/>
        <w:rPr>
          <w:i/>
          <w:iCs/>
          <w:sz w:val="24"/>
        </w:rPr>
      </w:pPr>
      <w:r w:rsidRPr="00AD11B4">
        <w:rPr>
          <w:i/>
          <w:iCs/>
          <w:sz w:val="24"/>
        </w:rPr>
        <w:t xml:space="preserve">у = </w:t>
      </w:r>
      <w:r w:rsidRPr="00AD11B4">
        <w:rPr>
          <w:i/>
          <w:iCs/>
          <w:position w:val="-12"/>
          <w:sz w:val="24"/>
        </w:rPr>
        <w:object w:dxaOrig="1120" w:dyaOrig="400">
          <v:shape id="_x0000_i1072" type="#_x0000_t75" style="width:56.25pt;height:19.5pt" o:ole="">
            <v:imagedata r:id="rId104" o:title=""/>
          </v:shape>
          <o:OLEObject Type="Embed" ProgID="Equation.3" ShapeID="_x0000_i1072" DrawAspect="Content" ObjectID="_1495522134" r:id="rId105"/>
        </w:object>
      </w:r>
      <w:r w:rsidRPr="00AD11B4">
        <w:rPr>
          <w:iCs/>
          <w:sz w:val="24"/>
        </w:rPr>
        <w:t xml:space="preserve">и </w:t>
      </w:r>
      <w:r w:rsidRPr="00AD11B4">
        <w:rPr>
          <w:i/>
          <w:iCs/>
          <w:sz w:val="24"/>
        </w:rPr>
        <w:t>y</w:t>
      </w:r>
      <w:r w:rsidRPr="00AD11B4">
        <w:rPr>
          <w:iCs/>
          <w:sz w:val="24"/>
        </w:rPr>
        <w:t xml:space="preserve"> = </w:t>
      </w:r>
      <w:r w:rsidRPr="00AD11B4">
        <w:rPr>
          <w:i/>
          <w:iCs/>
          <w:sz w:val="24"/>
          <w:lang w:val="en-US"/>
        </w:rPr>
        <w:t>x</w:t>
      </w:r>
      <w:r w:rsidRPr="00AD11B4">
        <w:rPr>
          <w:iCs/>
          <w:sz w:val="24"/>
          <w:vertAlign w:val="superscript"/>
        </w:rPr>
        <w:t>2</w:t>
      </w:r>
      <w:r w:rsidRPr="00AD11B4">
        <w:rPr>
          <w:iCs/>
          <w:sz w:val="24"/>
        </w:rPr>
        <w:t xml:space="preserve"> - 3</w:t>
      </w:r>
      <w:r w:rsidRPr="00AD11B4">
        <w:rPr>
          <w:i/>
          <w:iCs/>
          <w:sz w:val="24"/>
          <w:lang w:val="en-US"/>
        </w:rPr>
        <w:t>x</w:t>
      </w:r>
      <w:r w:rsidRPr="00AD11B4">
        <w:rPr>
          <w:iCs/>
          <w:sz w:val="24"/>
        </w:rPr>
        <w:t>+1.</w:t>
      </w: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2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 xml:space="preserve">• 1. Решите уравнение: а) </w:t>
      </w:r>
      <w:r w:rsidRPr="00AD11B4">
        <w:rPr>
          <w:i/>
          <w:sz w:val="24"/>
          <w:lang w:val="en-US"/>
        </w:rPr>
        <w:t>x</w:t>
      </w:r>
      <w:r w:rsidRPr="00AD11B4">
        <w:rPr>
          <w:sz w:val="24"/>
          <w:vertAlign w:val="superscript"/>
        </w:rPr>
        <w:t xml:space="preserve">3 </w:t>
      </w:r>
      <w:r w:rsidRPr="00AD11B4">
        <w:rPr>
          <w:sz w:val="24"/>
        </w:rPr>
        <w:t>- 25</w:t>
      </w:r>
      <w:r w:rsidRPr="00AD11B4">
        <w:rPr>
          <w:i/>
          <w:sz w:val="24"/>
          <w:lang w:val="en-US"/>
        </w:rPr>
        <w:t>x</w:t>
      </w:r>
      <w:r w:rsidRPr="00AD11B4">
        <w:rPr>
          <w:sz w:val="24"/>
        </w:rPr>
        <w:t xml:space="preserve"> = 0; б) </w:t>
      </w:r>
      <w:r w:rsidRPr="00AD11B4">
        <w:rPr>
          <w:position w:val="-32"/>
          <w:sz w:val="24"/>
        </w:rPr>
        <w:object w:dxaOrig="3019" w:dyaOrig="740">
          <v:shape id="_x0000_i1073" type="#_x0000_t75" style="width:150.75pt;height:36.75pt" o:ole="">
            <v:imagedata r:id="rId106" o:title=""/>
          </v:shape>
          <o:OLEObject Type="Embed" ProgID="Equation.3" ShapeID="_x0000_i1073" DrawAspect="Content" ObjectID="_1495522135" r:id="rId107"/>
        </w:object>
      </w:r>
      <w:r w:rsidRPr="00AD11B4">
        <w:rPr>
          <w:sz w:val="24"/>
        </w:rPr>
        <w:t>.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sz w:val="24"/>
        </w:rPr>
        <w:t>• 2. Решите неравенство: а) 2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- 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- 15 &gt; 0; б) 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>&lt; 16.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>•3. Решите неравенство методом интервалов: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>а) 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+ 11) 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+ 2) (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- 9) &lt; 0; б) </w:t>
      </w:r>
      <w:r w:rsidRPr="00AD11B4">
        <w:rPr>
          <w:position w:val="-12"/>
          <w:sz w:val="24"/>
        </w:rPr>
        <w:object w:dxaOrig="1579" w:dyaOrig="360">
          <v:shape id="_x0000_i1074" type="#_x0000_t75" style="width:78.75pt;height:18.75pt" o:ole="">
            <v:imagedata r:id="rId108" o:title=""/>
          </v:shape>
          <o:OLEObject Type="Embed" ProgID="Equation.3" ShapeID="_x0000_i1074" DrawAspect="Content" ObjectID="_1495522136" r:id="rId109"/>
        </w:object>
      </w:r>
      <w:r w:rsidRPr="00AD11B4">
        <w:rPr>
          <w:i/>
          <w:iCs/>
          <w:sz w:val="24"/>
        </w:rPr>
        <w:t>&gt;</w:t>
      </w:r>
      <w:r w:rsidRPr="00AD11B4">
        <w:rPr>
          <w:sz w:val="24"/>
        </w:rPr>
        <w:t>0.</w:t>
      </w:r>
    </w:p>
    <w:p w:rsidR="00E54801" w:rsidRPr="00AD11B4" w:rsidRDefault="00E54801" w:rsidP="00E54801">
      <w:pPr>
        <w:shd w:val="clear" w:color="auto" w:fill="FFFFFF"/>
        <w:tabs>
          <w:tab w:val="left" w:pos="362"/>
        </w:tabs>
        <w:ind w:left="426" w:hanging="284"/>
        <w:rPr>
          <w:sz w:val="24"/>
        </w:rPr>
      </w:pPr>
      <w:r w:rsidRPr="00AD11B4">
        <w:rPr>
          <w:sz w:val="24"/>
        </w:rPr>
        <w:t xml:space="preserve">• 4. Решите биквадратное уравнение 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4</w:t>
      </w:r>
      <w:r w:rsidRPr="00AD11B4">
        <w:rPr>
          <w:sz w:val="24"/>
        </w:rPr>
        <w:t xml:space="preserve"> - 4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- 45 = 0.</w:t>
      </w:r>
    </w:p>
    <w:p w:rsidR="00E54801" w:rsidRPr="00AD11B4" w:rsidRDefault="00E54801" w:rsidP="00E54801">
      <w:pPr>
        <w:shd w:val="clear" w:color="auto" w:fill="FFFFFF"/>
        <w:tabs>
          <w:tab w:val="left" w:pos="703"/>
        </w:tabs>
        <w:ind w:left="426" w:hanging="284"/>
        <w:rPr>
          <w:sz w:val="24"/>
        </w:rPr>
      </w:pPr>
      <w:r w:rsidRPr="00AD11B4">
        <w:rPr>
          <w:sz w:val="24"/>
        </w:rPr>
        <w:t xml:space="preserve">5. При каких значениях </w:t>
      </w:r>
      <w:r w:rsidRPr="00AD11B4">
        <w:rPr>
          <w:i/>
          <w:iCs/>
          <w:sz w:val="24"/>
        </w:rPr>
        <w:t xml:space="preserve">п </w:t>
      </w:r>
      <w:r w:rsidRPr="00AD11B4">
        <w:rPr>
          <w:sz w:val="24"/>
        </w:rPr>
        <w:t>уравнение 2</w:t>
      </w: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sz w:val="24"/>
        </w:rPr>
        <w:t xml:space="preserve"> + </w:t>
      </w:r>
      <w:r w:rsidRPr="00AD11B4">
        <w:rPr>
          <w:i/>
          <w:iCs/>
          <w:sz w:val="24"/>
        </w:rPr>
        <w:t xml:space="preserve">пх </w:t>
      </w:r>
      <w:r w:rsidRPr="00AD11B4">
        <w:rPr>
          <w:sz w:val="24"/>
        </w:rPr>
        <w:t>+ 8 = 0 не имеет корней?</w:t>
      </w:r>
    </w:p>
    <w:p w:rsidR="00E54801" w:rsidRPr="00AD11B4" w:rsidRDefault="00E54801" w:rsidP="00E54801">
      <w:pPr>
        <w:shd w:val="clear" w:color="auto" w:fill="FFFFFF"/>
        <w:tabs>
          <w:tab w:val="left" w:pos="703"/>
        </w:tabs>
        <w:ind w:left="426" w:hanging="284"/>
        <w:rPr>
          <w:sz w:val="24"/>
        </w:rPr>
      </w:pPr>
      <w:r w:rsidRPr="00AD11B4">
        <w:rPr>
          <w:sz w:val="24"/>
        </w:rPr>
        <w:lastRenderedPageBreak/>
        <w:t xml:space="preserve">6. Найдите область определения функции </w:t>
      </w:r>
      <w:r w:rsidRPr="00AD11B4">
        <w:rPr>
          <w:position w:val="-10"/>
          <w:sz w:val="24"/>
          <w:lang w:val="en-US"/>
        </w:rPr>
        <w:object w:dxaOrig="1600" w:dyaOrig="440">
          <v:shape id="_x0000_i1075" type="#_x0000_t75" style="width:79.5pt;height:21pt" o:ole="">
            <v:imagedata r:id="rId110" o:title=""/>
          </v:shape>
          <o:OLEObject Type="Embed" ProgID="Equation.3" ShapeID="_x0000_i1075" DrawAspect="Content" ObjectID="_1495522137" r:id="rId111"/>
        </w:object>
      </w:r>
    </w:p>
    <w:p w:rsidR="00E54801" w:rsidRPr="00AD11B4" w:rsidRDefault="00E54801" w:rsidP="00E54801">
      <w:pPr>
        <w:ind w:left="426" w:hanging="284"/>
        <w:rPr>
          <w:iCs/>
          <w:sz w:val="24"/>
        </w:rPr>
      </w:pPr>
      <w:r w:rsidRPr="00AD11B4">
        <w:rPr>
          <w:sz w:val="24"/>
        </w:rPr>
        <w:t xml:space="preserve">7. Найдите координаты точек пересечения графиков функций y = </w:t>
      </w:r>
      <w:r w:rsidRPr="00AD11B4">
        <w:rPr>
          <w:i/>
          <w:iCs/>
          <w:position w:val="-12"/>
          <w:sz w:val="24"/>
        </w:rPr>
        <w:object w:dxaOrig="980" w:dyaOrig="360">
          <v:shape id="_x0000_i1076" type="#_x0000_t75" style="width:49.5pt;height:18.75pt" o:ole="">
            <v:imagedata r:id="rId112" o:title=""/>
          </v:shape>
          <o:OLEObject Type="Embed" ProgID="Equation.3" ShapeID="_x0000_i1076" DrawAspect="Content" ObjectID="_1495522138" r:id="rId113"/>
        </w:object>
      </w:r>
      <w:r w:rsidRPr="00AD11B4">
        <w:rPr>
          <w:iCs/>
          <w:sz w:val="24"/>
        </w:rPr>
        <w:t xml:space="preserve"> и y = </w:t>
      </w:r>
      <w:r w:rsidRPr="00AD11B4">
        <w:rPr>
          <w:i/>
          <w:iCs/>
          <w:position w:val="-12"/>
          <w:sz w:val="24"/>
        </w:rPr>
        <w:object w:dxaOrig="1260" w:dyaOrig="360">
          <v:shape id="_x0000_i1077" type="#_x0000_t75" style="width:63.75pt;height:18.75pt" o:ole="">
            <v:imagedata r:id="rId114" o:title=""/>
          </v:shape>
          <o:OLEObject Type="Embed" ProgID="Equation.3" ShapeID="_x0000_i1077" DrawAspect="Content" ObjectID="_1495522139" r:id="rId115"/>
        </w:object>
      </w:r>
      <w:r w:rsidRPr="00AD11B4">
        <w:rPr>
          <w:iCs/>
          <w:sz w:val="24"/>
        </w:rPr>
        <w:t>.</w:t>
      </w:r>
    </w:p>
    <w:p w:rsidR="00E54801" w:rsidRPr="00AD11B4" w:rsidRDefault="00E54801" w:rsidP="00E54801">
      <w:pPr>
        <w:ind w:left="426" w:hanging="284"/>
        <w:rPr>
          <w:iCs/>
          <w:sz w:val="24"/>
        </w:rPr>
      </w:pPr>
    </w:p>
    <w:p w:rsidR="00E54801" w:rsidRPr="00AD11B4" w:rsidRDefault="00E54801" w:rsidP="00E54801">
      <w:pPr>
        <w:ind w:left="426" w:hanging="284"/>
        <w:rPr>
          <w:iCs/>
          <w:sz w:val="24"/>
        </w:rPr>
      </w:pPr>
    </w:p>
    <w:p w:rsidR="00E54801" w:rsidRPr="00AD11B4" w:rsidRDefault="00E54801" w:rsidP="00E54801">
      <w:pPr>
        <w:ind w:left="426" w:hanging="284"/>
        <w:rPr>
          <w:iCs/>
          <w:sz w:val="24"/>
        </w:rPr>
      </w:pPr>
    </w:p>
    <w:p w:rsidR="00E54801" w:rsidRPr="00AD11B4" w:rsidRDefault="00E54801" w:rsidP="00E54801">
      <w:pPr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rPr>
          <w:i/>
          <w:sz w:val="24"/>
        </w:rPr>
      </w:pPr>
    </w:p>
    <w:p w:rsidR="00E54801" w:rsidRPr="00AD11B4" w:rsidRDefault="0023671F" w:rsidP="00E54801">
      <w:pPr>
        <w:shd w:val="clear" w:color="auto" w:fill="FFFFFF"/>
        <w:tabs>
          <w:tab w:val="left" w:pos="703"/>
        </w:tabs>
        <w:ind w:left="426" w:hanging="284"/>
        <w:jc w:val="center"/>
        <w:rPr>
          <w:sz w:val="24"/>
        </w:rPr>
      </w:pPr>
      <w:r w:rsidRPr="00AD11B4">
        <w:rPr>
          <w:b/>
          <w:bCs/>
          <w:i/>
          <w:sz w:val="24"/>
        </w:rPr>
        <w:t>Контрольная работа №5</w:t>
      </w:r>
      <w:r w:rsidR="00E54801" w:rsidRPr="00AD11B4">
        <w:rPr>
          <w:b/>
          <w:bCs/>
          <w:i/>
          <w:sz w:val="24"/>
        </w:rPr>
        <w:t xml:space="preserve"> 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по теме «Уравнения и неравенства с двумя переменными»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1</w:t>
      </w:r>
    </w:p>
    <w:tbl>
      <w:tblPr>
        <w:tblW w:w="9854" w:type="dxa"/>
        <w:tblInd w:w="1234" w:type="dxa"/>
        <w:tblLook w:val="01E0"/>
      </w:tblPr>
      <w:tblGrid>
        <w:gridCol w:w="3836"/>
        <w:gridCol w:w="141"/>
        <w:gridCol w:w="5877"/>
      </w:tblGrid>
      <w:tr w:rsidR="00E54801" w:rsidRPr="00AD11B4" w:rsidTr="007C3688">
        <w:tc>
          <w:tcPr>
            <w:tcW w:w="3836" w:type="dxa"/>
          </w:tcPr>
          <w:p w:rsidR="00E54801" w:rsidRPr="00AD11B4" w:rsidRDefault="00FC7326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>
              <w:rPr>
                <w:noProof/>
                <w:sz w:val="24"/>
                <w:lang w:eastAsia="en-US"/>
              </w:rPr>
              <w:pict>
                <v:shape id="_x0000_s1030" type="#_x0000_t87" style="position:absolute;left:0;text-align:left;margin-left:-12.9pt;margin-top:20.4pt;width:18pt;height:45pt;z-index:251657216"/>
              </w:pict>
            </w:r>
            <w:r w:rsidR="00E54801" w:rsidRPr="00AD11B4">
              <w:rPr>
                <w:sz w:val="24"/>
              </w:rPr>
              <w:t>• 1. Решите систему уравнений:</w:t>
            </w:r>
          </w:p>
          <w:p w:rsidR="00E54801" w:rsidRPr="00AD11B4" w:rsidRDefault="00E54801" w:rsidP="007C3688">
            <w:pPr>
              <w:shd w:val="clear" w:color="auto" w:fill="FFFFFF"/>
              <w:ind w:left="426" w:hanging="284"/>
              <w:rPr>
                <w:sz w:val="24"/>
              </w:rPr>
            </w:pPr>
            <w:r w:rsidRPr="00AD11B4">
              <w:rPr>
                <w:sz w:val="24"/>
              </w:rPr>
              <w:t>2</w:t>
            </w:r>
            <w:r w:rsidRPr="00AD11B4">
              <w:rPr>
                <w:i/>
                <w:sz w:val="24"/>
                <w:lang w:val="en-US"/>
              </w:rPr>
              <w:t>x</w:t>
            </w:r>
            <w:r w:rsidRPr="00AD11B4">
              <w:rPr>
                <w:sz w:val="24"/>
              </w:rPr>
              <w:t xml:space="preserve"> + </w:t>
            </w:r>
            <w:r w:rsidRPr="00AD11B4">
              <w:rPr>
                <w:i/>
                <w:sz w:val="24"/>
                <w:lang w:val="en-US"/>
              </w:rPr>
              <w:t>y</w:t>
            </w:r>
            <w:r w:rsidRPr="00AD11B4">
              <w:rPr>
                <w:sz w:val="24"/>
              </w:rPr>
              <w:t xml:space="preserve"> = 7,</w:t>
            </w:r>
          </w:p>
          <w:p w:rsidR="00E54801" w:rsidRPr="00AD11B4" w:rsidRDefault="00E54801" w:rsidP="007C3688">
            <w:pPr>
              <w:shd w:val="clear" w:color="auto" w:fill="FFFFFF"/>
              <w:ind w:left="426" w:hanging="284"/>
              <w:rPr>
                <w:sz w:val="24"/>
              </w:rPr>
            </w:pPr>
            <w:r w:rsidRPr="00AD11B4">
              <w:rPr>
                <w:i/>
                <w:iCs/>
                <w:sz w:val="24"/>
              </w:rPr>
              <w:t>х</w:t>
            </w:r>
            <w:r w:rsidRPr="00AD11B4">
              <w:rPr>
                <w:iCs/>
                <w:sz w:val="24"/>
                <w:vertAlign w:val="superscript"/>
              </w:rPr>
              <w:t>2</w:t>
            </w:r>
            <w:r w:rsidRPr="00AD11B4">
              <w:rPr>
                <w:i/>
                <w:iCs/>
                <w:sz w:val="24"/>
              </w:rPr>
              <w:t xml:space="preserve"> - у =</w:t>
            </w:r>
            <w:r w:rsidRPr="00AD11B4">
              <w:rPr>
                <w:iCs/>
                <w:sz w:val="24"/>
              </w:rPr>
              <w:t xml:space="preserve"> 1</w:t>
            </w:r>
            <w:r w:rsidRPr="00AD11B4">
              <w:rPr>
                <w:i/>
                <w:iCs/>
                <w:sz w:val="24"/>
              </w:rPr>
              <w:t>.</w:t>
            </w:r>
          </w:p>
        </w:tc>
        <w:tc>
          <w:tcPr>
            <w:tcW w:w="6018" w:type="dxa"/>
            <w:gridSpan w:val="2"/>
          </w:tcPr>
          <w:p w:rsidR="00E54801" w:rsidRPr="00AD11B4" w:rsidRDefault="00E54801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 w:rsidRPr="00AD11B4">
              <w:rPr>
                <w:sz w:val="24"/>
              </w:rPr>
              <w:t xml:space="preserve">• 2. Периметр прямоугольника равен </w:t>
            </w:r>
            <w:smartTag w:uri="urn:schemas-microsoft-com:office:smarttags" w:element="metricconverter">
              <w:smartTagPr>
                <w:attr w:name="ProductID" w:val="28 м"/>
              </w:smartTagPr>
              <w:r w:rsidRPr="00AD11B4">
                <w:rPr>
                  <w:sz w:val="24"/>
                </w:rPr>
                <w:t>28 м</w:t>
              </w:r>
            </w:smartTag>
            <w:r w:rsidRPr="00AD11B4">
              <w:rPr>
                <w:sz w:val="24"/>
              </w:rPr>
              <w:t>,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 w:rsidRPr="00AD11B4">
              <w:rPr>
                <w:sz w:val="24"/>
              </w:rPr>
              <w:t xml:space="preserve"> а его площадь равна </w:t>
            </w:r>
            <w:smartTag w:uri="urn:schemas-microsoft-com:office:smarttags" w:element="metricconverter">
              <w:smartTagPr>
                <w:attr w:name="ProductID" w:val="40 м2"/>
              </w:smartTagPr>
              <w:r w:rsidRPr="00AD11B4">
                <w:rPr>
                  <w:sz w:val="24"/>
                </w:rPr>
                <w:t>40 м</w:t>
              </w:r>
              <w:r w:rsidRPr="00AD11B4">
                <w:rPr>
                  <w:sz w:val="24"/>
                  <w:vertAlign w:val="superscript"/>
                </w:rPr>
                <w:t>2</w:t>
              </w:r>
            </w:smartTag>
            <w:r w:rsidRPr="00AD11B4">
              <w:rPr>
                <w:sz w:val="24"/>
              </w:rPr>
              <w:t xml:space="preserve">. Найдите стороны 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 w:rsidRPr="00AD11B4">
              <w:rPr>
                <w:sz w:val="24"/>
              </w:rPr>
              <w:t>прямоугольника.</w:t>
            </w:r>
          </w:p>
        </w:tc>
      </w:tr>
      <w:tr w:rsidR="00E54801" w:rsidRPr="00AD11B4" w:rsidTr="007C3688">
        <w:tc>
          <w:tcPr>
            <w:tcW w:w="3977" w:type="dxa"/>
            <w:gridSpan w:val="2"/>
          </w:tcPr>
          <w:p w:rsidR="00E54801" w:rsidRPr="00AD11B4" w:rsidRDefault="00E54801" w:rsidP="007C3688">
            <w:pPr>
              <w:shd w:val="clear" w:color="auto" w:fill="FFFFFF"/>
              <w:ind w:left="426" w:hanging="284"/>
              <w:rPr>
                <w:spacing w:val="-4"/>
                <w:sz w:val="24"/>
              </w:rPr>
            </w:pPr>
            <w:r w:rsidRPr="00AD11B4">
              <w:rPr>
                <w:spacing w:val="-4"/>
                <w:sz w:val="24"/>
              </w:rPr>
              <w:t>•3. Изобразите на координатной плоскости множество решений системы неравенств:</w:t>
            </w:r>
          </w:p>
          <w:p w:rsidR="00E54801" w:rsidRPr="00AD11B4" w:rsidRDefault="00FC7326" w:rsidP="007C3688">
            <w:pPr>
              <w:shd w:val="clear" w:color="auto" w:fill="FFFFFF"/>
              <w:ind w:left="426" w:hanging="284"/>
              <w:rPr>
                <w:sz w:val="24"/>
              </w:rPr>
            </w:pPr>
            <w:r>
              <w:rPr>
                <w:noProof/>
                <w:sz w:val="24"/>
                <w:lang w:eastAsia="en-US"/>
              </w:rPr>
              <w:pict>
                <v:shape id="_x0000_s1031" type="#_x0000_t87" style="position:absolute;left:0;text-align:left;margin-left:-17pt;margin-top:1.95pt;width:18pt;height:36pt;z-index:251658240"/>
              </w:pict>
            </w:r>
            <w:r w:rsidR="00E54801" w:rsidRPr="00AD11B4">
              <w:rPr>
                <w:i/>
                <w:sz w:val="24"/>
              </w:rPr>
              <w:t>х</w:t>
            </w:r>
            <w:r w:rsidR="00E54801" w:rsidRPr="00AD11B4">
              <w:rPr>
                <w:sz w:val="24"/>
                <w:vertAlign w:val="superscript"/>
              </w:rPr>
              <w:t>2</w:t>
            </w:r>
            <w:r w:rsidR="00E54801" w:rsidRPr="00AD11B4">
              <w:rPr>
                <w:i/>
                <w:iCs/>
                <w:sz w:val="24"/>
              </w:rPr>
              <w:t>+ у</w:t>
            </w:r>
            <w:r w:rsidR="00E54801" w:rsidRPr="00AD11B4">
              <w:rPr>
                <w:iCs/>
                <w:sz w:val="24"/>
                <w:vertAlign w:val="superscript"/>
              </w:rPr>
              <w:t>2</w:t>
            </w:r>
            <w:r w:rsidR="00E54801" w:rsidRPr="00AD11B4">
              <w:rPr>
                <w:position w:val="-4"/>
                <w:sz w:val="24"/>
              </w:rPr>
              <w:object w:dxaOrig="220" w:dyaOrig="240">
                <v:shape id="_x0000_i1078" type="#_x0000_t75" style="width:11.25pt;height:12pt" o:ole="">
                  <v:imagedata r:id="rId116" o:title=""/>
                </v:shape>
                <o:OLEObject Type="Embed" ProgID="Equation.3" ShapeID="_x0000_i1078" DrawAspect="Content" ObjectID="_1495522140" r:id="rId117"/>
              </w:object>
            </w:r>
            <w:r w:rsidR="00E54801" w:rsidRPr="00AD11B4">
              <w:rPr>
                <w:sz w:val="24"/>
              </w:rPr>
              <w:t xml:space="preserve"> 9,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1317"/>
              </w:tabs>
              <w:ind w:left="426" w:hanging="284"/>
              <w:rPr>
                <w:sz w:val="24"/>
              </w:rPr>
            </w:pPr>
            <w:r w:rsidRPr="00AD11B4">
              <w:rPr>
                <w:i/>
                <w:sz w:val="24"/>
                <w:lang w:val="en-US"/>
              </w:rPr>
              <w:t>y</w:t>
            </w:r>
            <w:r w:rsidRPr="00AD11B4">
              <w:rPr>
                <w:position w:val="-4"/>
                <w:sz w:val="24"/>
              </w:rPr>
              <w:object w:dxaOrig="220" w:dyaOrig="240">
                <v:shape id="_x0000_i1079" type="#_x0000_t75" style="width:11.25pt;height:12pt" o:ole="">
                  <v:imagedata r:id="rId118" o:title=""/>
                </v:shape>
                <o:OLEObject Type="Embed" ProgID="Equation.3" ShapeID="_x0000_i1079" DrawAspect="Content" ObjectID="_1495522141" r:id="rId119"/>
              </w:object>
            </w:r>
            <w:r w:rsidRPr="00AD11B4">
              <w:rPr>
                <w:i/>
                <w:sz w:val="24"/>
                <w:lang w:val="en-US"/>
              </w:rPr>
              <w:t>x</w:t>
            </w:r>
            <w:r w:rsidRPr="00AD11B4">
              <w:rPr>
                <w:sz w:val="24"/>
              </w:rPr>
              <w:t>+ 1.</w:t>
            </w:r>
          </w:p>
        </w:tc>
        <w:tc>
          <w:tcPr>
            <w:tcW w:w="5877" w:type="dxa"/>
          </w:tcPr>
          <w:p w:rsidR="00E54801" w:rsidRPr="00AD11B4" w:rsidRDefault="00E54801" w:rsidP="00201BF7">
            <w:pPr>
              <w:pStyle w:val="ac"/>
              <w:numPr>
                <w:ilvl w:val="0"/>
                <w:numId w:val="25"/>
              </w:numPr>
              <w:shd w:val="clear" w:color="auto" w:fill="FFFFFF"/>
              <w:tabs>
                <w:tab w:val="left" w:pos="1317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AD11B4">
              <w:rPr>
                <w:rFonts w:ascii="Times New Roman" w:hAnsi="Times New Roman"/>
                <w:sz w:val="24"/>
                <w:szCs w:val="24"/>
              </w:rPr>
              <w:t>Не выполняя построения, найдите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1317"/>
              </w:tabs>
              <w:ind w:left="360"/>
              <w:rPr>
                <w:sz w:val="24"/>
              </w:rPr>
            </w:pPr>
            <w:r w:rsidRPr="00AD11B4">
              <w:rPr>
                <w:sz w:val="24"/>
              </w:rPr>
              <w:t xml:space="preserve"> координаты точек пересечения параболы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1317"/>
              </w:tabs>
              <w:ind w:left="360"/>
              <w:rPr>
                <w:sz w:val="24"/>
              </w:rPr>
            </w:pPr>
            <w:r w:rsidRPr="00AD11B4">
              <w:rPr>
                <w:i/>
                <w:iCs/>
                <w:sz w:val="24"/>
              </w:rPr>
              <w:t>у = х</w:t>
            </w:r>
            <w:r w:rsidRPr="00AD11B4">
              <w:rPr>
                <w:iCs/>
                <w:sz w:val="24"/>
                <w:vertAlign w:val="superscript"/>
              </w:rPr>
              <w:t>2</w:t>
            </w:r>
            <w:r w:rsidRPr="00AD11B4">
              <w:rPr>
                <w:sz w:val="24"/>
              </w:rPr>
              <w:t xml:space="preserve">+ 4 и прямой </w:t>
            </w:r>
            <w:r w:rsidRPr="00AD11B4">
              <w:rPr>
                <w:i/>
                <w:iCs/>
                <w:sz w:val="24"/>
              </w:rPr>
              <w:t xml:space="preserve">х </w:t>
            </w:r>
            <w:r w:rsidRPr="00AD11B4">
              <w:rPr>
                <w:iCs/>
                <w:sz w:val="24"/>
              </w:rPr>
              <w:t>+</w:t>
            </w:r>
            <w:r w:rsidRPr="00AD11B4">
              <w:rPr>
                <w:i/>
                <w:iCs/>
                <w:sz w:val="24"/>
              </w:rPr>
              <w:t xml:space="preserve"> у = </w:t>
            </w:r>
            <w:r w:rsidRPr="00AD11B4">
              <w:rPr>
                <w:iCs/>
                <w:sz w:val="24"/>
              </w:rPr>
              <w:t>6</w:t>
            </w:r>
            <w:r w:rsidRPr="00AD11B4">
              <w:rPr>
                <w:i/>
                <w:iCs/>
                <w:sz w:val="24"/>
              </w:rPr>
              <w:t>.</w:t>
            </w:r>
          </w:p>
        </w:tc>
      </w:tr>
    </w:tbl>
    <w:p w:rsidR="00E54801" w:rsidRPr="00AD11B4" w:rsidRDefault="00FC7326" w:rsidP="00E54801">
      <w:pPr>
        <w:shd w:val="clear" w:color="auto" w:fill="FFFFFF"/>
        <w:tabs>
          <w:tab w:val="left" w:pos="648"/>
        </w:tabs>
        <w:ind w:left="426" w:hanging="284"/>
        <w:rPr>
          <w:sz w:val="24"/>
        </w:rPr>
      </w:pPr>
      <w:r>
        <w:rPr>
          <w:noProof/>
          <w:sz w:val="24"/>
          <w:lang w:eastAsia="en-US"/>
        </w:rPr>
        <w:pict>
          <v:shape id="_x0000_s1032" type="#_x0000_t87" style="position:absolute;left:0;text-align:left;margin-left:-12.35pt;margin-top:22.6pt;width:28.2pt;height:42.2pt;z-index:251659264;mso-position-horizontal-relative:text;mso-position-vertical-relative:text"/>
        </w:pict>
      </w:r>
      <w:r w:rsidR="00E54801" w:rsidRPr="00AD11B4">
        <w:rPr>
          <w:sz w:val="24"/>
        </w:rPr>
        <w:t>5. Решите систему уравнений: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>2</w:t>
      </w:r>
      <w:r w:rsidRPr="00AD11B4">
        <w:rPr>
          <w:i/>
          <w:sz w:val="24"/>
          <w:lang w:val="en-US"/>
        </w:rPr>
        <w:t>y</w:t>
      </w:r>
      <w:r w:rsidRPr="00AD11B4">
        <w:rPr>
          <w:sz w:val="24"/>
        </w:rPr>
        <w:t xml:space="preserve"> - </w:t>
      </w:r>
      <w:r w:rsidRPr="00AD11B4">
        <w:rPr>
          <w:i/>
          <w:sz w:val="24"/>
        </w:rPr>
        <w:t>х</w:t>
      </w:r>
      <w:r w:rsidRPr="00AD11B4">
        <w:rPr>
          <w:sz w:val="24"/>
        </w:rPr>
        <w:t xml:space="preserve"> = 7,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i/>
          <w:iCs/>
          <w:sz w:val="24"/>
        </w:rPr>
        <w:t>–ху-у</w:t>
      </w:r>
      <w:r w:rsidRPr="00AD11B4">
        <w:rPr>
          <w:iCs/>
          <w:sz w:val="24"/>
          <w:vertAlign w:val="superscript"/>
        </w:rPr>
        <w:t>2</w:t>
      </w:r>
      <w:r w:rsidRPr="00AD11B4">
        <w:rPr>
          <w:i/>
          <w:iCs/>
          <w:sz w:val="24"/>
        </w:rPr>
        <w:t xml:space="preserve">= </w:t>
      </w:r>
      <w:r w:rsidRPr="00AD11B4">
        <w:rPr>
          <w:sz w:val="24"/>
        </w:rPr>
        <w:t>20.</w:t>
      </w: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2</w:t>
      </w:r>
    </w:p>
    <w:tbl>
      <w:tblPr>
        <w:tblW w:w="9854" w:type="dxa"/>
        <w:tblInd w:w="1234" w:type="dxa"/>
        <w:tblLook w:val="01E0"/>
      </w:tblPr>
      <w:tblGrid>
        <w:gridCol w:w="3552"/>
        <w:gridCol w:w="425"/>
        <w:gridCol w:w="5877"/>
      </w:tblGrid>
      <w:tr w:rsidR="00E54801" w:rsidRPr="00AD11B4" w:rsidTr="007C3688">
        <w:tc>
          <w:tcPr>
            <w:tcW w:w="3552" w:type="dxa"/>
          </w:tcPr>
          <w:p w:rsidR="00E54801" w:rsidRPr="00AD11B4" w:rsidRDefault="00FC7326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>
              <w:rPr>
                <w:noProof/>
                <w:sz w:val="24"/>
                <w:lang w:eastAsia="en-US"/>
              </w:rPr>
              <w:pict>
                <v:shape id="_x0000_s1033" type="#_x0000_t87" style="position:absolute;left:0;text-align:left;margin-left:-7.5pt;margin-top:21.95pt;width:12.6pt;height:45pt;z-index:251660288"/>
              </w:pict>
            </w:r>
            <w:r w:rsidR="00E54801" w:rsidRPr="00AD11B4">
              <w:rPr>
                <w:sz w:val="24"/>
              </w:rPr>
              <w:t>• 1. Решите систему уравнений</w:t>
            </w:r>
          </w:p>
          <w:p w:rsidR="00E54801" w:rsidRPr="00AD11B4" w:rsidRDefault="00E54801" w:rsidP="007C3688">
            <w:pPr>
              <w:shd w:val="clear" w:color="auto" w:fill="FFFFFF"/>
              <w:ind w:left="426" w:hanging="284"/>
              <w:rPr>
                <w:sz w:val="24"/>
              </w:rPr>
            </w:pPr>
            <w:r w:rsidRPr="00AD11B4">
              <w:rPr>
                <w:i/>
                <w:sz w:val="24"/>
                <w:lang w:val="en-US"/>
              </w:rPr>
              <w:t>x</w:t>
            </w:r>
            <w:r w:rsidRPr="00AD11B4">
              <w:rPr>
                <w:sz w:val="24"/>
              </w:rPr>
              <w:t xml:space="preserve"> - 3</w:t>
            </w:r>
            <w:r w:rsidRPr="00AD11B4">
              <w:rPr>
                <w:i/>
                <w:sz w:val="24"/>
                <w:lang w:val="en-US"/>
              </w:rPr>
              <w:t>y</w:t>
            </w:r>
            <w:r w:rsidRPr="00AD11B4">
              <w:rPr>
                <w:sz w:val="24"/>
              </w:rPr>
              <w:t xml:space="preserve"> = 2, </w:t>
            </w:r>
          </w:p>
          <w:p w:rsidR="00E54801" w:rsidRPr="00AD11B4" w:rsidRDefault="00E54801" w:rsidP="007C3688">
            <w:pPr>
              <w:shd w:val="clear" w:color="auto" w:fill="FFFFFF"/>
              <w:ind w:left="426" w:hanging="284"/>
              <w:rPr>
                <w:sz w:val="24"/>
                <w:lang w:val="en-US"/>
              </w:rPr>
            </w:pPr>
            <w:r w:rsidRPr="00AD11B4">
              <w:rPr>
                <w:i/>
                <w:sz w:val="24"/>
                <w:lang w:val="en-US"/>
              </w:rPr>
              <w:t>xy</w:t>
            </w:r>
            <w:r w:rsidRPr="00AD11B4">
              <w:rPr>
                <w:sz w:val="24"/>
              </w:rPr>
              <w:t>+</w:t>
            </w:r>
            <w:r w:rsidRPr="00AD11B4">
              <w:rPr>
                <w:i/>
                <w:sz w:val="24"/>
                <w:lang w:val="en-US"/>
              </w:rPr>
              <w:t>y</w:t>
            </w:r>
            <w:r w:rsidRPr="00AD11B4">
              <w:rPr>
                <w:sz w:val="24"/>
              </w:rPr>
              <w:t xml:space="preserve"> = 6.</w:t>
            </w:r>
          </w:p>
        </w:tc>
        <w:tc>
          <w:tcPr>
            <w:tcW w:w="6302" w:type="dxa"/>
            <w:gridSpan w:val="2"/>
          </w:tcPr>
          <w:p w:rsidR="00E54801" w:rsidRPr="00AD11B4" w:rsidRDefault="00E54801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 w:rsidRPr="00AD11B4">
              <w:rPr>
                <w:sz w:val="24"/>
              </w:rPr>
              <w:t xml:space="preserve">• 2. Одна из сторон прямоугольника на </w:t>
            </w:r>
            <w:smartTag w:uri="urn:schemas-microsoft-com:office:smarttags" w:element="metricconverter">
              <w:smartTagPr>
                <w:attr w:name="ProductID" w:val="2 см"/>
              </w:smartTagPr>
              <w:r w:rsidRPr="00AD11B4">
                <w:rPr>
                  <w:sz w:val="24"/>
                </w:rPr>
                <w:t>2 см</w:t>
              </w:r>
            </w:smartTag>
          </w:p>
          <w:p w:rsidR="00E54801" w:rsidRPr="00AD11B4" w:rsidRDefault="00E54801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 w:rsidRPr="00AD11B4">
              <w:rPr>
                <w:sz w:val="24"/>
              </w:rPr>
              <w:t xml:space="preserve"> больше другой стороны. Найдите стороны 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362"/>
              </w:tabs>
              <w:ind w:left="426" w:hanging="284"/>
              <w:rPr>
                <w:sz w:val="24"/>
              </w:rPr>
            </w:pPr>
            <w:r w:rsidRPr="00AD11B4">
              <w:rPr>
                <w:sz w:val="24"/>
              </w:rPr>
              <w:t>прямоугольника, если его площадь равна 120 см</w:t>
            </w:r>
            <w:r w:rsidRPr="00AD11B4">
              <w:rPr>
                <w:sz w:val="24"/>
                <w:vertAlign w:val="superscript"/>
              </w:rPr>
              <w:t>2</w:t>
            </w:r>
            <w:r w:rsidRPr="00AD11B4">
              <w:rPr>
                <w:sz w:val="24"/>
              </w:rPr>
              <w:t>.</w:t>
            </w:r>
          </w:p>
        </w:tc>
      </w:tr>
      <w:tr w:rsidR="00E54801" w:rsidRPr="00AD11B4" w:rsidTr="007C3688">
        <w:tc>
          <w:tcPr>
            <w:tcW w:w="3977" w:type="dxa"/>
            <w:gridSpan w:val="2"/>
          </w:tcPr>
          <w:p w:rsidR="00E54801" w:rsidRPr="00AD11B4" w:rsidRDefault="00E54801" w:rsidP="007C3688">
            <w:pPr>
              <w:shd w:val="clear" w:color="auto" w:fill="FFFFFF"/>
              <w:ind w:left="426" w:hanging="284"/>
              <w:rPr>
                <w:spacing w:val="-4"/>
                <w:sz w:val="24"/>
              </w:rPr>
            </w:pPr>
            <w:r w:rsidRPr="00AD11B4">
              <w:rPr>
                <w:spacing w:val="-4"/>
                <w:sz w:val="24"/>
              </w:rPr>
              <w:t>•3. Изобразите на координатной плоскости множество решений системы неравенств:</w:t>
            </w:r>
          </w:p>
          <w:p w:rsidR="00E54801" w:rsidRPr="00AD11B4" w:rsidRDefault="00FC7326" w:rsidP="007C3688">
            <w:pPr>
              <w:shd w:val="clear" w:color="auto" w:fill="FFFFFF"/>
              <w:ind w:left="426" w:hanging="284"/>
              <w:rPr>
                <w:sz w:val="24"/>
                <w:lang w:val="en-US"/>
              </w:rPr>
            </w:pPr>
            <w:r w:rsidRPr="00FC7326">
              <w:rPr>
                <w:noProof/>
                <w:spacing w:val="-4"/>
                <w:sz w:val="24"/>
                <w:lang w:eastAsia="en-US"/>
              </w:rPr>
              <w:pict>
                <v:shape id="_x0000_s1034" type="#_x0000_t87" style="position:absolute;left:0;text-align:left;margin-left:-11.6pt;margin-top:3.05pt;width:12.6pt;height:36.15pt;z-index:251661312"/>
              </w:pict>
            </w:r>
            <w:r w:rsidR="00E54801" w:rsidRPr="00AD11B4">
              <w:rPr>
                <w:i/>
                <w:sz w:val="24"/>
                <w:lang w:val="en-US"/>
              </w:rPr>
              <w:t>x</w:t>
            </w:r>
            <w:r w:rsidR="00E54801" w:rsidRPr="00AD11B4">
              <w:rPr>
                <w:sz w:val="24"/>
                <w:vertAlign w:val="superscript"/>
              </w:rPr>
              <w:t>2</w:t>
            </w:r>
            <w:r w:rsidR="00E54801" w:rsidRPr="00AD11B4">
              <w:rPr>
                <w:i/>
                <w:iCs/>
                <w:sz w:val="24"/>
              </w:rPr>
              <w:t>+у</w:t>
            </w:r>
            <w:r w:rsidR="00E54801" w:rsidRPr="00AD11B4">
              <w:rPr>
                <w:iCs/>
                <w:sz w:val="24"/>
                <w:vertAlign w:val="superscript"/>
              </w:rPr>
              <w:t>2</w:t>
            </w:r>
            <w:r w:rsidR="00E54801" w:rsidRPr="00AD11B4">
              <w:rPr>
                <w:position w:val="-4"/>
                <w:sz w:val="24"/>
              </w:rPr>
              <w:object w:dxaOrig="220" w:dyaOrig="240">
                <v:shape id="_x0000_i1080" type="#_x0000_t75" style="width:11.25pt;height:12pt" o:ole="">
                  <v:imagedata r:id="rId116" o:title=""/>
                </v:shape>
                <o:OLEObject Type="Embed" ProgID="Equation.3" ShapeID="_x0000_i1080" DrawAspect="Content" ObjectID="_1495522142" r:id="rId120"/>
              </w:object>
            </w:r>
            <w:r w:rsidR="00E54801" w:rsidRPr="00AD11B4">
              <w:rPr>
                <w:sz w:val="24"/>
              </w:rPr>
              <w:t>16,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1317"/>
              </w:tabs>
              <w:ind w:left="426" w:hanging="284"/>
              <w:rPr>
                <w:sz w:val="24"/>
              </w:rPr>
            </w:pPr>
            <w:r w:rsidRPr="00AD11B4">
              <w:rPr>
                <w:i/>
                <w:iCs/>
                <w:sz w:val="24"/>
              </w:rPr>
              <w:lastRenderedPageBreak/>
              <w:t>х</w:t>
            </w:r>
            <w:r w:rsidRPr="00AD11B4">
              <w:rPr>
                <w:iCs/>
                <w:sz w:val="24"/>
              </w:rPr>
              <w:t>+</w:t>
            </w:r>
            <w:r w:rsidRPr="00AD11B4">
              <w:rPr>
                <w:i/>
                <w:iCs/>
                <w:sz w:val="24"/>
              </w:rPr>
              <w:t>у</w:t>
            </w:r>
            <w:r w:rsidRPr="00AD11B4">
              <w:rPr>
                <w:iCs/>
                <w:position w:val="-4"/>
                <w:sz w:val="24"/>
              </w:rPr>
              <w:object w:dxaOrig="220" w:dyaOrig="240">
                <v:shape id="_x0000_i1081" type="#_x0000_t75" style="width:11.25pt;height:12pt" o:ole="">
                  <v:imagedata r:id="rId121" o:title=""/>
                </v:shape>
                <o:OLEObject Type="Embed" ProgID="Equation.3" ShapeID="_x0000_i1081" DrawAspect="Content" ObjectID="_1495522143" r:id="rId122"/>
              </w:object>
            </w:r>
            <w:r w:rsidRPr="00AD11B4">
              <w:rPr>
                <w:i/>
                <w:iCs/>
                <w:sz w:val="24"/>
              </w:rPr>
              <w:t>-2</w:t>
            </w:r>
            <w:r w:rsidRPr="00AD11B4">
              <w:rPr>
                <w:iCs/>
                <w:sz w:val="24"/>
              </w:rPr>
              <w:t>.</w:t>
            </w:r>
          </w:p>
        </w:tc>
        <w:tc>
          <w:tcPr>
            <w:tcW w:w="5877" w:type="dxa"/>
          </w:tcPr>
          <w:p w:rsidR="00E54801" w:rsidRPr="00AD11B4" w:rsidRDefault="00E54801" w:rsidP="00201BF7">
            <w:pPr>
              <w:pStyle w:val="ac"/>
              <w:numPr>
                <w:ilvl w:val="0"/>
                <w:numId w:val="25"/>
              </w:numPr>
              <w:shd w:val="clear" w:color="auto" w:fill="FFFFFF"/>
              <w:tabs>
                <w:tab w:val="left" w:pos="600"/>
              </w:tabs>
              <w:spacing w:after="0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AD11B4">
              <w:rPr>
                <w:rFonts w:ascii="Times New Roman" w:hAnsi="Times New Roman"/>
                <w:spacing w:val="-4"/>
                <w:sz w:val="24"/>
                <w:szCs w:val="24"/>
              </w:rPr>
              <w:lastRenderedPageBreak/>
              <w:t xml:space="preserve">Не выполняя построения, найдите 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600"/>
              </w:tabs>
              <w:ind w:left="360"/>
              <w:rPr>
                <w:spacing w:val="-4"/>
                <w:sz w:val="24"/>
              </w:rPr>
            </w:pPr>
            <w:r w:rsidRPr="00AD11B4">
              <w:rPr>
                <w:spacing w:val="-4"/>
                <w:sz w:val="24"/>
              </w:rPr>
              <w:t>координаты точек пересечения окружности</w:t>
            </w:r>
          </w:p>
          <w:p w:rsidR="00E54801" w:rsidRPr="00AD11B4" w:rsidRDefault="00E54801" w:rsidP="007C3688">
            <w:pPr>
              <w:shd w:val="clear" w:color="auto" w:fill="FFFFFF"/>
              <w:tabs>
                <w:tab w:val="left" w:pos="600"/>
              </w:tabs>
              <w:ind w:left="360"/>
              <w:rPr>
                <w:sz w:val="24"/>
              </w:rPr>
            </w:pPr>
            <w:r w:rsidRPr="00AD11B4">
              <w:rPr>
                <w:i/>
                <w:spacing w:val="-4"/>
                <w:sz w:val="24"/>
              </w:rPr>
              <w:t>х</w:t>
            </w:r>
            <w:r w:rsidRPr="00AD11B4">
              <w:rPr>
                <w:spacing w:val="-4"/>
                <w:sz w:val="24"/>
                <w:vertAlign w:val="superscript"/>
              </w:rPr>
              <w:t>2</w:t>
            </w:r>
            <w:r w:rsidRPr="00AD11B4">
              <w:rPr>
                <w:spacing w:val="-4"/>
                <w:sz w:val="24"/>
              </w:rPr>
              <w:t xml:space="preserve"> + </w:t>
            </w:r>
            <w:r w:rsidRPr="00AD11B4">
              <w:rPr>
                <w:i/>
                <w:iCs/>
                <w:spacing w:val="-4"/>
                <w:sz w:val="24"/>
              </w:rPr>
              <w:t>у</w:t>
            </w:r>
            <w:r w:rsidRPr="00AD11B4">
              <w:rPr>
                <w:iCs/>
                <w:spacing w:val="-4"/>
                <w:sz w:val="24"/>
                <w:vertAlign w:val="superscript"/>
              </w:rPr>
              <w:t>2</w:t>
            </w:r>
            <w:r w:rsidRPr="00AD11B4">
              <w:rPr>
                <w:spacing w:val="-4"/>
                <w:sz w:val="24"/>
              </w:rPr>
              <w:t xml:space="preserve">= 10 </w:t>
            </w:r>
            <w:r w:rsidRPr="00AD11B4">
              <w:rPr>
                <w:sz w:val="24"/>
              </w:rPr>
              <w:t xml:space="preserve">и прямой </w:t>
            </w:r>
            <w:r w:rsidRPr="00AD11B4">
              <w:rPr>
                <w:i/>
                <w:sz w:val="24"/>
              </w:rPr>
              <w:t>х</w:t>
            </w:r>
            <w:r w:rsidRPr="00AD11B4">
              <w:rPr>
                <w:sz w:val="24"/>
              </w:rPr>
              <w:t xml:space="preserve"> + </w:t>
            </w:r>
            <w:r w:rsidRPr="00AD11B4">
              <w:rPr>
                <w:iCs/>
                <w:sz w:val="24"/>
              </w:rPr>
              <w:t>2</w:t>
            </w:r>
            <w:r w:rsidRPr="00AD11B4">
              <w:rPr>
                <w:i/>
                <w:iCs/>
                <w:sz w:val="24"/>
              </w:rPr>
              <w:t xml:space="preserve">у </w:t>
            </w:r>
            <w:r w:rsidRPr="00AD11B4">
              <w:rPr>
                <w:sz w:val="24"/>
              </w:rPr>
              <w:t>= 5.</w:t>
            </w:r>
          </w:p>
        </w:tc>
      </w:tr>
    </w:tbl>
    <w:p w:rsidR="00E54801" w:rsidRPr="00AD11B4" w:rsidRDefault="00E54801" w:rsidP="00E54801">
      <w:pPr>
        <w:shd w:val="clear" w:color="auto" w:fill="FFFFFF"/>
        <w:tabs>
          <w:tab w:val="left" w:pos="600"/>
        </w:tabs>
        <w:ind w:left="426" w:hanging="284"/>
        <w:rPr>
          <w:sz w:val="24"/>
        </w:rPr>
      </w:pPr>
      <w:r w:rsidRPr="00AD11B4">
        <w:rPr>
          <w:sz w:val="24"/>
        </w:rPr>
        <w:lastRenderedPageBreak/>
        <w:t>5. Решите систему уравнений:</w:t>
      </w:r>
    </w:p>
    <w:p w:rsidR="00E54801" w:rsidRPr="00AD11B4" w:rsidRDefault="00FC7326" w:rsidP="00E54801">
      <w:pPr>
        <w:shd w:val="clear" w:color="auto" w:fill="FFFFFF"/>
        <w:ind w:left="426" w:hanging="284"/>
        <w:rPr>
          <w:sz w:val="24"/>
        </w:rPr>
      </w:pPr>
      <w:r w:rsidRPr="00FC7326">
        <w:rPr>
          <w:i/>
          <w:noProof/>
          <w:sz w:val="24"/>
          <w:lang w:eastAsia="en-US"/>
        </w:rPr>
        <w:pict>
          <v:shape id="_x0000_s1035" type="#_x0000_t87" style="position:absolute;left:0;text-align:left;margin-left:-19.8pt;margin-top:2.6pt;width:26.1pt;height:36.15pt;z-index:251662336" adj=",10815"/>
        </w:pict>
      </w:r>
      <w:r w:rsidR="00E54801" w:rsidRPr="00AD11B4">
        <w:rPr>
          <w:i/>
          <w:sz w:val="24"/>
          <w:lang w:val="en-US"/>
        </w:rPr>
        <w:t>y</w:t>
      </w:r>
      <w:r w:rsidR="00E54801" w:rsidRPr="00AD11B4">
        <w:rPr>
          <w:sz w:val="24"/>
        </w:rPr>
        <w:t xml:space="preserve"> - 3</w:t>
      </w:r>
      <w:r w:rsidR="00E54801" w:rsidRPr="00AD11B4">
        <w:rPr>
          <w:i/>
          <w:sz w:val="24"/>
          <w:lang w:val="en-US"/>
        </w:rPr>
        <w:t>x</w:t>
      </w:r>
      <w:r w:rsidR="00E54801" w:rsidRPr="00AD11B4">
        <w:rPr>
          <w:sz w:val="24"/>
        </w:rPr>
        <w:t xml:space="preserve"> = </w:t>
      </w:r>
      <w:r w:rsidR="00E54801" w:rsidRPr="00AD11B4">
        <w:rPr>
          <w:sz w:val="24"/>
          <w:lang w:val="en-US"/>
        </w:rPr>
        <w:t>l</w:t>
      </w:r>
      <w:r w:rsidR="00E54801" w:rsidRPr="00AD11B4">
        <w:rPr>
          <w:sz w:val="24"/>
        </w:rPr>
        <w:t>,</w:t>
      </w:r>
    </w:p>
    <w:p w:rsidR="00E54801" w:rsidRPr="00AD11B4" w:rsidRDefault="00E54801" w:rsidP="00E54801">
      <w:pPr>
        <w:ind w:left="426" w:hanging="284"/>
        <w:rPr>
          <w:sz w:val="24"/>
        </w:rPr>
      </w:pPr>
      <w:r w:rsidRPr="00AD11B4">
        <w:rPr>
          <w:i/>
          <w:sz w:val="24"/>
        </w:rPr>
        <w:t>х</w:t>
      </w:r>
      <w:r w:rsidRPr="00AD11B4">
        <w:rPr>
          <w:sz w:val="24"/>
          <w:vertAlign w:val="superscript"/>
        </w:rPr>
        <w:t>2</w:t>
      </w:r>
      <w:r w:rsidRPr="00AD11B4">
        <w:rPr>
          <w:i/>
          <w:iCs/>
          <w:sz w:val="24"/>
        </w:rPr>
        <w:t xml:space="preserve">- </w:t>
      </w:r>
      <w:r w:rsidRPr="00AD11B4">
        <w:rPr>
          <w:iCs/>
          <w:sz w:val="24"/>
        </w:rPr>
        <w:t>2</w:t>
      </w:r>
      <w:r w:rsidRPr="00AD11B4">
        <w:rPr>
          <w:i/>
          <w:iCs/>
          <w:sz w:val="24"/>
        </w:rPr>
        <w:t>ху + у</w:t>
      </w:r>
      <w:r w:rsidRPr="00AD11B4">
        <w:rPr>
          <w:iCs/>
          <w:sz w:val="24"/>
          <w:vertAlign w:val="superscript"/>
        </w:rPr>
        <w:t>2</w:t>
      </w:r>
      <w:r w:rsidRPr="00AD11B4">
        <w:rPr>
          <w:iCs/>
          <w:sz w:val="24"/>
        </w:rPr>
        <w:t xml:space="preserve"> = </w:t>
      </w:r>
      <w:r w:rsidRPr="00AD11B4">
        <w:rPr>
          <w:sz w:val="24"/>
        </w:rPr>
        <w:t>9.</w:t>
      </w:r>
    </w:p>
    <w:p w:rsidR="00E54801" w:rsidRPr="00AD11B4" w:rsidRDefault="00E54801" w:rsidP="00A635C2">
      <w:pPr>
        <w:shd w:val="clear" w:color="auto" w:fill="FFFFFF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Контрольная работа №6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по теме «Арифметическая прогрессия»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1</w:t>
      </w:r>
    </w:p>
    <w:p w:rsidR="00E54801" w:rsidRPr="00AD11B4" w:rsidRDefault="00E54801" w:rsidP="00E54801">
      <w:pPr>
        <w:shd w:val="clear" w:color="auto" w:fill="FFFFFF"/>
        <w:tabs>
          <w:tab w:val="left" w:pos="358"/>
        </w:tabs>
        <w:ind w:left="426" w:hanging="284"/>
        <w:rPr>
          <w:spacing w:val="2"/>
          <w:sz w:val="24"/>
        </w:rPr>
      </w:pPr>
      <w:r w:rsidRPr="00AD11B4">
        <w:rPr>
          <w:spacing w:val="2"/>
          <w:sz w:val="24"/>
        </w:rPr>
        <w:t>• 1. Найдите двадцать третий член арифметической прогрессии (</w:t>
      </w:r>
      <w:r w:rsidRPr="00AD11B4">
        <w:rPr>
          <w:i/>
          <w:spacing w:val="2"/>
          <w:sz w:val="24"/>
        </w:rPr>
        <w:t>а</w:t>
      </w:r>
      <w:r w:rsidRPr="00AD11B4">
        <w:rPr>
          <w:spacing w:val="2"/>
          <w:sz w:val="24"/>
          <w:vertAlign w:val="subscript"/>
          <w:lang w:val="en-US"/>
        </w:rPr>
        <w:t>n</w:t>
      </w:r>
      <w:r w:rsidRPr="00AD11B4">
        <w:rPr>
          <w:spacing w:val="2"/>
          <w:sz w:val="24"/>
        </w:rPr>
        <w:t xml:space="preserve">), если </w:t>
      </w:r>
      <w:r w:rsidRPr="00AD11B4">
        <w:rPr>
          <w:i/>
          <w:iCs/>
          <w:spacing w:val="2"/>
          <w:sz w:val="24"/>
        </w:rPr>
        <w:t>а</w:t>
      </w:r>
      <w:r w:rsidRPr="00AD11B4">
        <w:rPr>
          <w:iCs/>
          <w:spacing w:val="2"/>
          <w:sz w:val="24"/>
          <w:vertAlign w:val="subscript"/>
        </w:rPr>
        <w:t>1</w:t>
      </w:r>
      <w:r w:rsidRPr="00AD11B4">
        <w:rPr>
          <w:i/>
          <w:iCs/>
          <w:spacing w:val="2"/>
          <w:sz w:val="24"/>
        </w:rPr>
        <w:t xml:space="preserve"> = </w:t>
      </w:r>
      <w:r w:rsidRPr="00AD11B4">
        <w:rPr>
          <w:spacing w:val="2"/>
          <w:sz w:val="24"/>
        </w:rPr>
        <w:t xml:space="preserve">-15 и </w:t>
      </w:r>
      <w:r w:rsidRPr="00AD11B4">
        <w:rPr>
          <w:i/>
          <w:iCs/>
          <w:spacing w:val="2"/>
          <w:sz w:val="24"/>
          <w:lang w:val="en-US"/>
        </w:rPr>
        <w:t>d</w:t>
      </w:r>
      <w:r w:rsidRPr="00AD11B4">
        <w:rPr>
          <w:i/>
          <w:iCs/>
          <w:spacing w:val="2"/>
          <w:sz w:val="24"/>
        </w:rPr>
        <w:t xml:space="preserve"> = </w:t>
      </w:r>
      <w:r w:rsidRPr="00AD11B4">
        <w:rPr>
          <w:spacing w:val="2"/>
          <w:sz w:val="24"/>
        </w:rPr>
        <w:t>3.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>• 2. Найдите сумму шестнадцати первых членов арифметической прогрессии: 8; 4; 0; ....</w:t>
      </w:r>
    </w:p>
    <w:p w:rsidR="00E54801" w:rsidRPr="00AD11B4" w:rsidRDefault="00E54801" w:rsidP="00E54801">
      <w:pPr>
        <w:shd w:val="clear" w:color="auto" w:fill="FFFFFF"/>
        <w:tabs>
          <w:tab w:val="left" w:pos="636"/>
        </w:tabs>
        <w:ind w:left="426" w:hanging="284"/>
        <w:rPr>
          <w:sz w:val="24"/>
        </w:rPr>
      </w:pPr>
      <w:r w:rsidRPr="00AD11B4">
        <w:rPr>
          <w:sz w:val="24"/>
        </w:rPr>
        <w:t xml:space="preserve">3. Найдите сумму шестидесяти первых членов последовательност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заданной формулой 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/>
          <w:iCs/>
          <w:sz w:val="24"/>
        </w:rPr>
        <w:t xml:space="preserve"> = </w:t>
      </w:r>
      <w:r w:rsidRPr="00AD11B4">
        <w:rPr>
          <w:iCs/>
          <w:sz w:val="24"/>
        </w:rPr>
        <w:t>3</w:t>
      </w:r>
      <w:r w:rsidRPr="00AD11B4">
        <w:rPr>
          <w:i/>
          <w:iCs/>
          <w:sz w:val="24"/>
        </w:rPr>
        <w:t>п</w:t>
      </w:r>
      <w:r w:rsidRPr="00AD11B4">
        <w:rPr>
          <w:iCs/>
          <w:sz w:val="24"/>
        </w:rPr>
        <w:t xml:space="preserve"> - </w:t>
      </w:r>
      <w:r w:rsidRPr="00AD11B4">
        <w:rPr>
          <w:sz w:val="24"/>
        </w:rPr>
        <w:t>1.</w:t>
      </w:r>
    </w:p>
    <w:p w:rsidR="00E54801" w:rsidRPr="00AD11B4" w:rsidRDefault="00E54801" w:rsidP="00E54801">
      <w:pPr>
        <w:shd w:val="clear" w:color="auto" w:fill="FFFFFF"/>
        <w:tabs>
          <w:tab w:val="left" w:pos="636"/>
        </w:tabs>
        <w:ind w:left="426" w:hanging="284"/>
        <w:rPr>
          <w:sz w:val="24"/>
        </w:rPr>
      </w:pPr>
      <w:r w:rsidRPr="00AD11B4">
        <w:rPr>
          <w:sz w:val="24"/>
        </w:rPr>
        <w:t xml:space="preserve">4. Является ли число 54,5 членом арифмет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</w:rPr>
        <w:t>а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в которой </w:t>
      </w:r>
      <w:r w:rsidRPr="00AD11B4">
        <w:rPr>
          <w:i/>
          <w:iCs/>
          <w:sz w:val="24"/>
        </w:rPr>
        <w:t>а</w:t>
      </w:r>
      <w:r w:rsidRPr="00AD11B4">
        <w:rPr>
          <w:iCs/>
          <w:sz w:val="24"/>
          <w:vertAlign w:val="subscript"/>
        </w:rPr>
        <w:t>1</w:t>
      </w:r>
      <w:r w:rsidRPr="00AD11B4">
        <w:rPr>
          <w:i/>
          <w:iCs/>
          <w:sz w:val="24"/>
        </w:rPr>
        <w:t xml:space="preserve"> = </w:t>
      </w:r>
      <w:r w:rsidRPr="00AD11B4">
        <w:rPr>
          <w:sz w:val="24"/>
        </w:rPr>
        <w:t xml:space="preserve">25,5 и </w:t>
      </w:r>
      <w:r w:rsidRPr="00AD11B4">
        <w:rPr>
          <w:i/>
          <w:iCs/>
          <w:sz w:val="24"/>
        </w:rPr>
        <w:t>а</w:t>
      </w:r>
      <w:r w:rsidRPr="00AD11B4">
        <w:rPr>
          <w:iCs/>
          <w:sz w:val="24"/>
          <w:vertAlign w:val="subscript"/>
        </w:rPr>
        <w:t>9</w:t>
      </w:r>
      <w:r w:rsidRPr="00AD11B4">
        <w:rPr>
          <w:sz w:val="24"/>
        </w:rPr>
        <w:t>= 5,5?</w:t>
      </w:r>
    </w:p>
    <w:p w:rsidR="00E54801" w:rsidRPr="00AD11B4" w:rsidRDefault="00E54801" w:rsidP="00E54801">
      <w:pPr>
        <w:shd w:val="clear" w:color="auto" w:fill="FFFFFF"/>
        <w:tabs>
          <w:tab w:val="left" w:pos="636"/>
        </w:tabs>
        <w:ind w:left="426" w:right="-149" w:hanging="284"/>
        <w:rPr>
          <w:sz w:val="24"/>
        </w:rPr>
      </w:pPr>
      <w:r w:rsidRPr="00AD11B4">
        <w:rPr>
          <w:spacing w:val="-5"/>
          <w:sz w:val="24"/>
        </w:rPr>
        <w:t>5. Найдите сумму всех натуральных чисел, кратных 3 и не превосходящих 100</w:t>
      </w:r>
      <w:r w:rsidRPr="00AD11B4">
        <w:rPr>
          <w:sz w:val="24"/>
        </w:rPr>
        <w:t>.</w:t>
      </w: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2</w:t>
      </w:r>
    </w:p>
    <w:p w:rsidR="00E54801" w:rsidRPr="00AD11B4" w:rsidRDefault="00E54801" w:rsidP="00E54801">
      <w:pPr>
        <w:shd w:val="clear" w:color="auto" w:fill="FFFFFF"/>
        <w:tabs>
          <w:tab w:val="left" w:pos="358"/>
        </w:tabs>
        <w:ind w:left="426" w:hanging="284"/>
        <w:rPr>
          <w:spacing w:val="2"/>
          <w:sz w:val="24"/>
        </w:rPr>
      </w:pPr>
      <w:r w:rsidRPr="00AD11B4">
        <w:rPr>
          <w:spacing w:val="2"/>
          <w:sz w:val="24"/>
        </w:rPr>
        <w:t xml:space="preserve">• 1. Найдите восемнадцатый член арифметической прогрессии </w:t>
      </w:r>
      <w:r w:rsidRPr="00AD11B4">
        <w:rPr>
          <w:iCs/>
          <w:spacing w:val="2"/>
          <w:sz w:val="24"/>
        </w:rPr>
        <w:t>(</w:t>
      </w:r>
      <w:r w:rsidRPr="00AD11B4">
        <w:rPr>
          <w:i/>
          <w:iCs/>
          <w:spacing w:val="2"/>
          <w:sz w:val="24"/>
        </w:rPr>
        <w:t>а</w:t>
      </w:r>
      <w:r w:rsidRPr="00AD11B4">
        <w:rPr>
          <w:iCs/>
          <w:spacing w:val="2"/>
          <w:sz w:val="24"/>
          <w:vertAlign w:val="subscript"/>
          <w:lang w:val="en-US"/>
        </w:rPr>
        <w:t>n</w:t>
      </w:r>
      <w:r w:rsidRPr="00AD11B4">
        <w:rPr>
          <w:iCs/>
          <w:spacing w:val="2"/>
          <w:sz w:val="24"/>
        </w:rPr>
        <w:t>),</w:t>
      </w:r>
      <w:r w:rsidRPr="00AD11B4">
        <w:rPr>
          <w:i/>
          <w:iCs/>
          <w:spacing w:val="2"/>
          <w:sz w:val="24"/>
        </w:rPr>
        <w:t xml:space="preserve">, </w:t>
      </w:r>
      <w:r w:rsidRPr="00AD11B4">
        <w:rPr>
          <w:spacing w:val="2"/>
          <w:sz w:val="24"/>
        </w:rPr>
        <w:t xml:space="preserve">если </w:t>
      </w:r>
      <w:r w:rsidRPr="00AD11B4">
        <w:rPr>
          <w:i/>
          <w:iCs/>
          <w:spacing w:val="2"/>
          <w:sz w:val="24"/>
        </w:rPr>
        <w:t>а</w:t>
      </w:r>
      <w:r w:rsidRPr="00AD11B4">
        <w:rPr>
          <w:iCs/>
          <w:spacing w:val="2"/>
          <w:sz w:val="24"/>
          <w:vertAlign w:val="subscript"/>
        </w:rPr>
        <w:t>1</w:t>
      </w:r>
      <w:r w:rsidRPr="00AD11B4">
        <w:rPr>
          <w:i/>
          <w:iCs/>
          <w:spacing w:val="2"/>
          <w:sz w:val="24"/>
        </w:rPr>
        <w:t xml:space="preserve"> = </w:t>
      </w:r>
      <w:r w:rsidRPr="00AD11B4">
        <w:rPr>
          <w:spacing w:val="2"/>
          <w:sz w:val="24"/>
        </w:rPr>
        <w:t xml:space="preserve">70 и </w:t>
      </w:r>
      <w:r w:rsidRPr="00AD11B4">
        <w:rPr>
          <w:i/>
          <w:iCs/>
          <w:spacing w:val="2"/>
          <w:sz w:val="24"/>
          <w:lang w:val="en-US"/>
        </w:rPr>
        <w:t>d</w:t>
      </w:r>
      <w:r w:rsidRPr="00AD11B4">
        <w:rPr>
          <w:i/>
          <w:iCs/>
          <w:spacing w:val="2"/>
          <w:sz w:val="24"/>
        </w:rPr>
        <w:t xml:space="preserve"> = </w:t>
      </w:r>
      <w:r w:rsidRPr="00AD11B4">
        <w:rPr>
          <w:spacing w:val="2"/>
          <w:sz w:val="24"/>
        </w:rPr>
        <w:t>-3.</w:t>
      </w:r>
    </w:p>
    <w:p w:rsidR="00E54801" w:rsidRPr="00AD11B4" w:rsidRDefault="00E54801" w:rsidP="00E54801">
      <w:pPr>
        <w:shd w:val="clear" w:color="auto" w:fill="FFFFFF"/>
        <w:tabs>
          <w:tab w:val="left" w:pos="358"/>
        </w:tabs>
        <w:ind w:left="426" w:hanging="284"/>
        <w:rPr>
          <w:spacing w:val="2"/>
          <w:sz w:val="24"/>
        </w:rPr>
      </w:pPr>
      <w:r w:rsidRPr="00AD11B4">
        <w:rPr>
          <w:spacing w:val="2"/>
          <w:sz w:val="24"/>
        </w:rPr>
        <w:t>• 2. Найдите сумму двадцати первых членов арифметической прогрессии: -21; -18; -15; ....</w:t>
      </w:r>
    </w:p>
    <w:p w:rsidR="00E54801" w:rsidRPr="00AD11B4" w:rsidRDefault="00E54801" w:rsidP="00E54801">
      <w:pPr>
        <w:shd w:val="clear" w:color="auto" w:fill="FFFFFF"/>
        <w:tabs>
          <w:tab w:val="left" w:pos="650"/>
        </w:tabs>
        <w:ind w:left="426" w:hanging="284"/>
        <w:rPr>
          <w:sz w:val="24"/>
        </w:rPr>
      </w:pPr>
      <w:r w:rsidRPr="00AD11B4">
        <w:rPr>
          <w:sz w:val="24"/>
        </w:rPr>
        <w:t xml:space="preserve">3. Найдите сумму сорока первых членов последовательност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заданной формулой 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sz w:val="24"/>
        </w:rPr>
        <w:t xml:space="preserve">= </w:t>
      </w:r>
      <w:r w:rsidRPr="00AD11B4">
        <w:rPr>
          <w:iCs/>
          <w:sz w:val="24"/>
        </w:rPr>
        <w:t>4</w:t>
      </w:r>
      <w:r w:rsidRPr="00AD11B4">
        <w:rPr>
          <w:i/>
          <w:iCs/>
          <w:sz w:val="24"/>
        </w:rPr>
        <w:t xml:space="preserve">п - </w:t>
      </w:r>
      <w:r w:rsidRPr="00AD11B4">
        <w:rPr>
          <w:sz w:val="24"/>
        </w:rPr>
        <w:t>2.</w:t>
      </w:r>
    </w:p>
    <w:p w:rsidR="00E54801" w:rsidRPr="00AD11B4" w:rsidRDefault="00E54801" w:rsidP="00E54801">
      <w:pPr>
        <w:shd w:val="clear" w:color="auto" w:fill="FFFFFF"/>
        <w:tabs>
          <w:tab w:val="left" w:pos="650"/>
        </w:tabs>
        <w:ind w:left="426" w:hanging="284"/>
        <w:rPr>
          <w:sz w:val="24"/>
        </w:rPr>
      </w:pPr>
      <w:r w:rsidRPr="00AD11B4">
        <w:rPr>
          <w:sz w:val="24"/>
        </w:rPr>
        <w:t xml:space="preserve">4. Является ли число 30,4 членом арифмет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</w:rPr>
        <w:t>а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в которой </w:t>
      </w:r>
      <w:r w:rsidRPr="00AD11B4">
        <w:rPr>
          <w:i/>
          <w:sz w:val="24"/>
        </w:rPr>
        <w:t>а</w:t>
      </w:r>
      <w:r w:rsidRPr="00AD11B4">
        <w:rPr>
          <w:sz w:val="24"/>
          <w:vertAlign w:val="subscript"/>
        </w:rPr>
        <w:t>1</w:t>
      </w:r>
      <w:r w:rsidRPr="00AD11B4">
        <w:rPr>
          <w:sz w:val="24"/>
        </w:rPr>
        <w:t xml:space="preserve"> = 11,6 и </w:t>
      </w:r>
      <w:r w:rsidRPr="00AD11B4">
        <w:rPr>
          <w:i/>
          <w:sz w:val="24"/>
        </w:rPr>
        <w:t>а</w:t>
      </w:r>
      <w:r w:rsidRPr="00AD11B4">
        <w:rPr>
          <w:sz w:val="24"/>
          <w:vertAlign w:val="subscript"/>
        </w:rPr>
        <w:t>15</w:t>
      </w:r>
      <w:r w:rsidRPr="00AD11B4">
        <w:rPr>
          <w:sz w:val="24"/>
        </w:rPr>
        <w:t xml:space="preserve"> = 17,2?</w:t>
      </w:r>
    </w:p>
    <w:p w:rsidR="00E54801" w:rsidRPr="00AD11B4" w:rsidRDefault="00E54801" w:rsidP="00E54801">
      <w:pPr>
        <w:shd w:val="clear" w:color="auto" w:fill="FFFFFF"/>
        <w:tabs>
          <w:tab w:val="left" w:pos="650"/>
        </w:tabs>
        <w:ind w:left="426" w:right="-149" w:hanging="284"/>
        <w:rPr>
          <w:spacing w:val="-5"/>
          <w:sz w:val="24"/>
        </w:rPr>
      </w:pPr>
      <w:r w:rsidRPr="00AD11B4">
        <w:rPr>
          <w:spacing w:val="-5"/>
          <w:sz w:val="24"/>
        </w:rPr>
        <w:t>5. Найдите сумму всех натуральных чисел, кратных 7 и не превосходящих 150.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23671F">
      <w:pPr>
        <w:shd w:val="clear" w:color="auto" w:fill="FFFFFF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Контрольная работа №7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по теме «Геометрическая прогрессия»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lastRenderedPageBreak/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1</w:t>
      </w:r>
    </w:p>
    <w:p w:rsidR="00E54801" w:rsidRPr="00AD11B4" w:rsidRDefault="00E54801" w:rsidP="00E54801">
      <w:pPr>
        <w:shd w:val="clear" w:color="auto" w:fill="FFFFFF"/>
        <w:tabs>
          <w:tab w:val="left" w:pos="358"/>
        </w:tabs>
        <w:ind w:left="426" w:hanging="284"/>
        <w:rPr>
          <w:sz w:val="24"/>
        </w:rPr>
      </w:pPr>
      <w:r w:rsidRPr="00AD11B4">
        <w:rPr>
          <w:sz w:val="24"/>
        </w:rPr>
        <w:t xml:space="preserve">• 1. Найдите седьмой член геометр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если </w:t>
      </w:r>
      <w:r w:rsidRPr="00AD11B4">
        <w:rPr>
          <w:i/>
          <w:sz w:val="24"/>
          <w:lang w:val="en-US"/>
        </w:rPr>
        <w:t>b</w:t>
      </w:r>
      <w:r w:rsidRPr="00AD11B4">
        <w:rPr>
          <w:sz w:val="24"/>
          <w:vertAlign w:val="subscript"/>
        </w:rPr>
        <w:t>1</w:t>
      </w:r>
      <w:r w:rsidRPr="00AD11B4">
        <w:rPr>
          <w:sz w:val="24"/>
        </w:rPr>
        <w:t xml:space="preserve">= -32 </w:t>
      </w:r>
      <w:r w:rsidRPr="00AD11B4">
        <w:rPr>
          <w:iCs/>
          <w:sz w:val="24"/>
        </w:rPr>
        <w:t>и</w:t>
      </w:r>
      <w:r w:rsidRPr="00AD11B4">
        <w:rPr>
          <w:i/>
          <w:iCs/>
          <w:sz w:val="24"/>
          <w:lang w:val="en-US"/>
        </w:rPr>
        <w:t>q</w:t>
      </w:r>
      <w:r w:rsidRPr="00AD11B4">
        <w:rPr>
          <w:i/>
          <w:iCs/>
          <w:sz w:val="24"/>
        </w:rPr>
        <w:t xml:space="preserve"> =</w:t>
      </w:r>
      <w:r w:rsidRPr="00AD11B4">
        <w:rPr>
          <w:i/>
          <w:iCs/>
          <w:position w:val="-12"/>
          <w:sz w:val="24"/>
        </w:rPr>
        <w:object w:dxaOrig="380" w:dyaOrig="360">
          <v:shape id="_x0000_i1082" type="#_x0000_t75" style="width:19.5pt;height:18.75pt" o:ole="">
            <v:imagedata r:id="rId123" o:title=""/>
          </v:shape>
          <o:OLEObject Type="Embed" ProgID="Equation.3" ShapeID="_x0000_i1082" DrawAspect="Content" ObjectID="_1495522144" r:id="rId124"/>
        </w:object>
      </w:r>
      <w:r w:rsidRPr="00AD11B4">
        <w:rPr>
          <w:iCs/>
          <w:sz w:val="24"/>
        </w:rPr>
        <w:t>.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 xml:space="preserve">• 2. Первый член геометр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>равен 2, а знаменатель равен 3. Найдите сумму шести первых членов это прогрессии.</w:t>
      </w:r>
    </w:p>
    <w:p w:rsidR="00E54801" w:rsidRPr="00AD11B4" w:rsidRDefault="00E54801" w:rsidP="00E54801">
      <w:pPr>
        <w:shd w:val="clear" w:color="auto" w:fill="FFFFFF"/>
        <w:tabs>
          <w:tab w:val="left" w:pos="670"/>
        </w:tabs>
        <w:ind w:left="426" w:hanging="284"/>
        <w:rPr>
          <w:sz w:val="24"/>
        </w:rPr>
      </w:pPr>
      <w:r w:rsidRPr="00AD11B4">
        <w:rPr>
          <w:sz w:val="24"/>
        </w:rPr>
        <w:t>3. Найдите сумму бесконечной геометрической прогрессии: 24; -12; 6; ....</w:t>
      </w:r>
    </w:p>
    <w:p w:rsidR="00E54801" w:rsidRPr="00AD11B4" w:rsidRDefault="00E54801" w:rsidP="00E54801">
      <w:pPr>
        <w:shd w:val="clear" w:color="auto" w:fill="FFFFFF"/>
        <w:tabs>
          <w:tab w:val="left" w:pos="670"/>
        </w:tabs>
        <w:ind w:left="426" w:hanging="284"/>
        <w:rPr>
          <w:sz w:val="24"/>
        </w:rPr>
      </w:pPr>
      <w:r w:rsidRPr="00AD11B4">
        <w:rPr>
          <w:sz w:val="24"/>
        </w:rPr>
        <w:t xml:space="preserve">4. Найдите сумму девяти первых членов геометр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с положительными членами, зная, что </w:t>
      </w:r>
      <w:r w:rsidRPr="00AD11B4">
        <w:rPr>
          <w:i/>
          <w:sz w:val="24"/>
          <w:lang w:val="en-US"/>
        </w:rPr>
        <w:t>b</w:t>
      </w:r>
      <w:r w:rsidRPr="00AD11B4">
        <w:rPr>
          <w:iCs/>
          <w:sz w:val="24"/>
          <w:vertAlign w:val="subscript"/>
        </w:rPr>
        <w:t>2</w:t>
      </w:r>
      <w:r w:rsidRPr="00AD11B4">
        <w:rPr>
          <w:i/>
          <w:iCs/>
          <w:sz w:val="24"/>
        </w:rPr>
        <w:t xml:space="preserve"> = </w:t>
      </w:r>
      <w:r w:rsidRPr="00AD11B4">
        <w:rPr>
          <w:sz w:val="24"/>
        </w:rPr>
        <w:t xml:space="preserve">0,04 и </w:t>
      </w:r>
      <w:r w:rsidRPr="00AD11B4">
        <w:rPr>
          <w:i/>
          <w:sz w:val="24"/>
          <w:lang w:val="en-US"/>
        </w:rPr>
        <w:t>b</w:t>
      </w:r>
      <w:r w:rsidRPr="00AD11B4">
        <w:rPr>
          <w:sz w:val="24"/>
          <w:vertAlign w:val="subscript"/>
        </w:rPr>
        <w:t>4</w:t>
      </w:r>
      <w:r w:rsidRPr="00AD11B4">
        <w:rPr>
          <w:sz w:val="24"/>
        </w:rPr>
        <w:t xml:space="preserve"> = 0,16.</w:t>
      </w:r>
    </w:p>
    <w:p w:rsidR="00E54801" w:rsidRPr="00AD11B4" w:rsidRDefault="00E54801" w:rsidP="00E54801">
      <w:pPr>
        <w:shd w:val="clear" w:color="auto" w:fill="FFFFFF"/>
        <w:tabs>
          <w:tab w:val="left" w:pos="670"/>
        </w:tabs>
        <w:ind w:left="426" w:hanging="284"/>
        <w:rPr>
          <w:sz w:val="24"/>
        </w:rPr>
      </w:pPr>
      <w:r w:rsidRPr="00AD11B4">
        <w:rPr>
          <w:sz w:val="24"/>
        </w:rPr>
        <w:t>5. Представьте в виде обыкновенной дроби бесконечную десятичную дробь: а) 0,(27); б) 0,5(6).</w:t>
      </w:r>
    </w:p>
    <w:p w:rsidR="00E54801" w:rsidRPr="00AD11B4" w:rsidRDefault="00E54801" w:rsidP="00E54801">
      <w:pPr>
        <w:shd w:val="clear" w:color="auto" w:fill="FFFFFF"/>
        <w:ind w:left="426" w:hanging="284"/>
        <w:rPr>
          <w:i/>
          <w:sz w:val="24"/>
        </w:rPr>
      </w:pPr>
      <w:r w:rsidRPr="00AD11B4">
        <w:rPr>
          <w:i/>
          <w:sz w:val="24"/>
        </w:rPr>
        <w:t>Вариант 2</w:t>
      </w:r>
    </w:p>
    <w:p w:rsidR="00E54801" w:rsidRPr="00AD11B4" w:rsidRDefault="00E54801" w:rsidP="00E54801">
      <w:pPr>
        <w:shd w:val="clear" w:color="auto" w:fill="FFFFFF"/>
        <w:tabs>
          <w:tab w:val="left" w:pos="403"/>
        </w:tabs>
        <w:ind w:left="426" w:hanging="284"/>
        <w:rPr>
          <w:sz w:val="24"/>
        </w:rPr>
      </w:pPr>
      <w:r w:rsidRPr="00AD11B4">
        <w:rPr>
          <w:sz w:val="24"/>
        </w:rPr>
        <w:t xml:space="preserve">• 1. Найдите шестой член геометр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если 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</w:rPr>
        <w:t>1</w:t>
      </w:r>
      <w:r w:rsidRPr="00AD11B4">
        <w:rPr>
          <w:bCs/>
          <w:iCs/>
          <w:sz w:val="24"/>
        </w:rPr>
        <w:t>= 0,81</w:t>
      </w:r>
      <w:r w:rsidRPr="00AD11B4">
        <w:rPr>
          <w:sz w:val="24"/>
        </w:rPr>
        <w:t xml:space="preserve">и </w:t>
      </w:r>
      <w:r w:rsidRPr="00AD11B4">
        <w:rPr>
          <w:i/>
          <w:sz w:val="24"/>
          <w:lang w:val="en-US"/>
        </w:rPr>
        <w:t>q</w:t>
      </w:r>
      <w:r w:rsidRPr="00AD11B4">
        <w:rPr>
          <w:b/>
          <w:bCs/>
          <w:sz w:val="24"/>
        </w:rPr>
        <w:t xml:space="preserve">= - </w:t>
      </w:r>
      <w:r w:rsidRPr="00AD11B4">
        <w:rPr>
          <w:b/>
          <w:bCs/>
          <w:position w:val="-12"/>
          <w:sz w:val="24"/>
          <w:lang w:val="en-US"/>
        </w:rPr>
        <w:object w:dxaOrig="360" w:dyaOrig="360">
          <v:shape id="_x0000_i1083" type="#_x0000_t75" style="width:18.75pt;height:18.75pt" o:ole="">
            <v:imagedata r:id="rId125" o:title=""/>
          </v:shape>
          <o:OLEObject Type="Embed" ProgID="Equation.3" ShapeID="_x0000_i1083" DrawAspect="Content" ObjectID="_1495522145" r:id="rId126"/>
        </w:object>
      </w:r>
      <w:r w:rsidRPr="00AD11B4">
        <w:rPr>
          <w:b/>
          <w:bCs/>
          <w:sz w:val="24"/>
        </w:rPr>
        <w:t>.</w:t>
      </w:r>
    </w:p>
    <w:p w:rsidR="00E54801" w:rsidRPr="00AD11B4" w:rsidRDefault="00E54801" w:rsidP="00E54801">
      <w:pPr>
        <w:shd w:val="clear" w:color="auto" w:fill="FFFFFF"/>
        <w:ind w:left="426" w:hanging="284"/>
        <w:rPr>
          <w:sz w:val="24"/>
        </w:rPr>
      </w:pPr>
      <w:r w:rsidRPr="00AD11B4">
        <w:rPr>
          <w:sz w:val="24"/>
        </w:rPr>
        <w:t xml:space="preserve">• 2. Первый член геометр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>равен 6, а знаменатель равен 2. Найдите сумму семи первых членов это прогрессии.</w:t>
      </w:r>
    </w:p>
    <w:p w:rsidR="00E54801" w:rsidRPr="00AD11B4" w:rsidRDefault="00E54801" w:rsidP="00E54801">
      <w:pPr>
        <w:shd w:val="clear" w:color="auto" w:fill="FFFFFF"/>
        <w:tabs>
          <w:tab w:val="left" w:pos="643"/>
        </w:tabs>
        <w:ind w:left="426" w:hanging="284"/>
        <w:rPr>
          <w:spacing w:val="-2"/>
          <w:sz w:val="24"/>
        </w:rPr>
      </w:pPr>
      <w:r w:rsidRPr="00AD11B4">
        <w:rPr>
          <w:spacing w:val="-2"/>
          <w:sz w:val="24"/>
        </w:rPr>
        <w:t>3. Найдите сумму бесконечной геометрической прогрессии: -40; 20; -10; ... .</w:t>
      </w:r>
    </w:p>
    <w:p w:rsidR="00E54801" w:rsidRPr="00AD11B4" w:rsidRDefault="00E54801" w:rsidP="00E54801">
      <w:pPr>
        <w:shd w:val="clear" w:color="auto" w:fill="FFFFFF"/>
        <w:tabs>
          <w:tab w:val="left" w:pos="643"/>
        </w:tabs>
        <w:ind w:left="426" w:hanging="284"/>
        <w:rPr>
          <w:sz w:val="24"/>
        </w:rPr>
      </w:pPr>
      <w:r w:rsidRPr="00AD11B4">
        <w:rPr>
          <w:sz w:val="24"/>
        </w:rPr>
        <w:t xml:space="preserve">4. Найдите сумму восьми первых членов геометрической прогрессии </w:t>
      </w:r>
      <w:r w:rsidRPr="00AD11B4">
        <w:rPr>
          <w:iCs/>
          <w:sz w:val="24"/>
        </w:rPr>
        <w:t>(</w:t>
      </w:r>
      <w:r w:rsidRPr="00AD11B4">
        <w:rPr>
          <w:i/>
          <w:iCs/>
          <w:sz w:val="24"/>
          <w:lang w:val="en-US"/>
        </w:rPr>
        <w:t>b</w:t>
      </w:r>
      <w:r w:rsidRPr="00AD11B4">
        <w:rPr>
          <w:iCs/>
          <w:sz w:val="24"/>
          <w:vertAlign w:val="subscript"/>
          <w:lang w:val="en-US"/>
        </w:rPr>
        <w:t>n</w:t>
      </w:r>
      <w:r w:rsidRPr="00AD11B4">
        <w:rPr>
          <w:iCs/>
          <w:sz w:val="24"/>
        </w:rPr>
        <w:t>),</w:t>
      </w:r>
      <w:r w:rsidRPr="00AD11B4">
        <w:rPr>
          <w:sz w:val="24"/>
        </w:rPr>
        <w:t xml:space="preserve">с положительными членами, зная, что </w:t>
      </w:r>
      <w:r w:rsidRPr="00AD11B4">
        <w:rPr>
          <w:i/>
          <w:sz w:val="24"/>
          <w:lang w:val="en-US"/>
        </w:rPr>
        <w:t>b</w:t>
      </w:r>
      <w:r w:rsidRPr="00AD11B4">
        <w:rPr>
          <w:iCs/>
          <w:sz w:val="24"/>
          <w:vertAlign w:val="subscript"/>
        </w:rPr>
        <w:t>2</w:t>
      </w:r>
      <w:r w:rsidRPr="00AD11B4">
        <w:rPr>
          <w:sz w:val="24"/>
        </w:rPr>
        <w:t xml:space="preserve">= 1,2 и </w:t>
      </w:r>
      <w:r w:rsidRPr="00AD11B4">
        <w:rPr>
          <w:i/>
          <w:sz w:val="24"/>
          <w:lang w:val="en-US"/>
        </w:rPr>
        <w:t>b</w:t>
      </w:r>
      <w:r w:rsidRPr="00AD11B4">
        <w:rPr>
          <w:iCs/>
          <w:sz w:val="24"/>
          <w:vertAlign w:val="subscript"/>
        </w:rPr>
        <w:t xml:space="preserve">4 </w:t>
      </w:r>
      <w:r w:rsidRPr="00AD11B4">
        <w:rPr>
          <w:i/>
          <w:iCs/>
          <w:sz w:val="24"/>
        </w:rPr>
        <w:t xml:space="preserve">= </w:t>
      </w:r>
      <w:r w:rsidRPr="00AD11B4">
        <w:rPr>
          <w:sz w:val="24"/>
        </w:rPr>
        <w:t>4,8.</w:t>
      </w:r>
    </w:p>
    <w:p w:rsidR="00E54801" w:rsidRPr="00AD11B4" w:rsidRDefault="00E54801" w:rsidP="00E54801">
      <w:pPr>
        <w:shd w:val="clear" w:color="auto" w:fill="FFFFFF"/>
        <w:tabs>
          <w:tab w:val="left" w:pos="638"/>
        </w:tabs>
        <w:ind w:left="426" w:hanging="284"/>
        <w:rPr>
          <w:b/>
          <w:bCs/>
          <w:i/>
          <w:sz w:val="24"/>
        </w:rPr>
      </w:pPr>
      <w:r w:rsidRPr="00AD11B4">
        <w:rPr>
          <w:sz w:val="24"/>
        </w:rPr>
        <w:t xml:space="preserve">5. Представьте в виде обыкновенной дроби бесконечную десятичную дробь: </w:t>
      </w:r>
      <w:r w:rsidRPr="00AD11B4">
        <w:rPr>
          <w:bCs/>
          <w:sz w:val="24"/>
        </w:rPr>
        <w:t xml:space="preserve">а) </w:t>
      </w:r>
      <w:r w:rsidRPr="00AD11B4">
        <w:rPr>
          <w:sz w:val="24"/>
        </w:rPr>
        <w:t>0,(153); б) 0,3(2).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23671F">
      <w:pPr>
        <w:shd w:val="clear" w:color="auto" w:fill="FFFFFF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Контрольная работа №8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  <w:r w:rsidRPr="00AD11B4">
        <w:rPr>
          <w:b/>
          <w:bCs/>
          <w:i/>
          <w:sz w:val="24"/>
        </w:rPr>
        <w:t>по теме «Элементы комбинаторики и теории вероятности»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Цель работы:</w:t>
      </w:r>
      <w:r w:rsidRPr="00AD11B4">
        <w:rPr>
          <w:rStyle w:val="apple-converted-space"/>
          <w:b/>
          <w:bCs/>
          <w:color w:val="000000"/>
        </w:rPr>
        <w:t> </w:t>
      </w:r>
      <w:r w:rsidRPr="00AD11B4">
        <w:rPr>
          <w:color w:val="000000"/>
        </w:rPr>
        <w:t>контроль знаний, умений и навыков учащихся 7 класса, полученных при изучении  темы.</w:t>
      </w:r>
    </w:p>
    <w:p w:rsidR="0023671F" w:rsidRPr="00AD11B4" w:rsidRDefault="0023671F" w:rsidP="0023671F">
      <w:pPr>
        <w:pStyle w:val="ad"/>
        <w:spacing w:line="288" w:lineRule="atLeast"/>
        <w:rPr>
          <w:color w:val="000000"/>
        </w:rPr>
      </w:pPr>
      <w:r w:rsidRPr="00AD11B4">
        <w:rPr>
          <w:rStyle w:val="af3"/>
          <w:color w:val="000000"/>
        </w:rPr>
        <w:t>Форма работы:</w:t>
      </w:r>
      <w:r w:rsidRPr="00AD11B4">
        <w:rPr>
          <w:color w:val="000000"/>
        </w:rPr>
        <w:t> письменная контрольная работа, содержащая полное решение по всем заданиям.</w:t>
      </w:r>
    </w:p>
    <w:p w:rsidR="0023671F" w:rsidRPr="00AD11B4" w:rsidRDefault="0023671F" w:rsidP="0023671F">
      <w:pPr>
        <w:spacing w:line="300" w:lineRule="atLeast"/>
        <w:rPr>
          <w:bCs/>
          <w:sz w:val="24"/>
        </w:rPr>
      </w:pPr>
      <w:r w:rsidRPr="00AD11B4">
        <w:rPr>
          <w:bCs/>
          <w:sz w:val="24"/>
        </w:rPr>
        <w:t>ВАРИАНТ  1.</w:t>
      </w:r>
    </w:p>
    <w:p w:rsidR="0023671F" w:rsidRPr="00AD11B4" w:rsidRDefault="0023671F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rPr>
          <w:bCs/>
          <w:i/>
          <w:sz w:val="24"/>
        </w:rPr>
      </w:pPr>
      <w:r w:rsidRPr="00AD11B4">
        <w:rPr>
          <w:bCs/>
          <w:i/>
          <w:sz w:val="24"/>
        </w:rPr>
        <w:t>Вариант 1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sz w:val="24"/>
        </w:rPr>
        <w:t xml:space="preserve">• </w:t>
      </w:r>
      <w:r w:rsidRPr="00AD11B4">
        <w:rPr>
          <w:bCs/>
          <w:sz w:val="24"/>
        </w:rPr>
        <w:t>1. Сколькими способами могут разместиться 5 человек в салоне автобуса на пяти свободных местах.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sz w:val="24"/>
        </w:rPr>
        <w:t xml:space="preserve">• </w:t>
      </w:r>
      <w:r w:rsidRPr="00AD11B4">
        <w:rPr>
          <w:bCs/>
          <w:sz w:val="24"/>
        </w:rPr>
        <w:t>2. Сколько трехзначных чисел, в которых нет одинаковых цифр, можно составить из цифр 1, 2, 5, 7, 9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sz w:val="24"/>
        </w:rPr>
        <w:t xml:space="preserve">• </w:t>
      </w:r>
      <w:r w:rsidRPr="00AD11B4">
        <w:rPr>
          <w:bCs/>
          <w:sz w:val="24"/>
        </w:rPr>
        <w:t>3. Победителю конкурса книголюбов разрешается выбрать две книги из 10 различных книг. Сколькими способами он может осуществить этот выбор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pacing w:val="-4"/>
          <w:sz w:val="24"/>
        </w:rPr>
      </w:pPr>
      <w:r w:rsidRPr="00AD11B4">
        <w:rPr>
          <w:spacing w:val="-4"/>
          <w:sz w:val="24"/>
        </w:rPr>
        <w:lastRenderedPageBreak/>
        <w:t xml:space="preserve">• </w:t>
      </w:r>
      <w:r w:rsidRPr="00AD11B4">
        <w:rPr>
          <w:bCs/>
          <w:spacing w:val="-4"/>
          <w:sz w:val="24"/>
        </w:rPr>
        <w:t>4. В доме 90 квартир, которые распределяются по жребию. Какова вероятность того, что жильцу не достанется квартира на первом этаже, если таких квартир 6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bCs/>
          <w:sz w:val="24"/>
        </w:rPr>
        <w:t>5. 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pacing w:val="-2"/>
          <w:sz w:val="24"/>
        </w:rPr>
      </w:pPr>
      <w:r w:rsidRPr="00AD11B4">
        <w:rPr>
          <w:bCs/>
          <w:spacing w:val="-2"/>
          <w:sz w:val="24"/>
        </w:rPr>
        <w:t>6. На четырех карточках записаны цифры 1, 3, 5, 7. Карточки перевернули и перемешали. Затем наугад последовательно положили эти карточки в ряд одну за другой и открыли. Какова вероятность того, что в результате получится число 3157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i/>
          <w:sz w:val="24"/>
        </w:rPr>
      </w:pPr>
      <w:r w:rsidRPr="00AD11B4">
        <w:rPr>
          <w:bCs/>
          <w:i/>
          <w:sz w:val="24"/>
        </w:rPr>
        <w:t>Вариант 2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sz w:val="24"/>
        </w:rPr>
        <w:t xml:space="preserve">• </w:t>
      </w:r>
      <w:r w:rsidRPr="00AD11B4">
        <w:rPr>
          <w:bCs/>
          <w:sz w:val="24"/>
        </w:rPr>
        <w:t>1. Сколько шестизначных чисел можно составить из цифр 1, 2, 3, 5, 7, 9 без повторений цифр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sz w:val="24"/>
        </w:rPr>
        <w:t xml:space="preserve">• </w:t>
      </w:r>
      <w:r w:rsidRPr="00AD11B4">
        <w:rPr>
          <w:bCs/>
          <w:sz w:val="24"/>
        </w:rPr>
        <w:t>2. Из 8 учащихся класса, успешно выступивших на школьной олимпиаде, надо выбрать двух для участия в городской олимпиаде. Сколькими способами можно сделать этот выбор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sz w:val="24"/>
        </w:rPr>
        <w:t xml:space="preserve">• </w:t>
      </w:r>
      <w:r w:rsidRPr="00AD11B4">
        <w:rPr>
          <w:bCs/>
          <w:sz w:val="24"/>
        </w:rPr>
        <w:t>3. Из 15 туристов надо выбрать дежурного и его помощника. Какими способами это можно сделать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sz w:val="24"/>
        </w:rPr>
        <w:t xml:space="preserve">• </w:t>
      </w:r>
      <w:r w:rsidRPr="00AD11B4">
        <w:rPr>
          <w:bCs/>
          <w:sz w:val="24"/>
        </w:rPr>
        <w:t>4. Из 30 книг, стоящих на полке, 5 учебников, а остальные художественные произведения. Наугад берут с полки одну книгу. Какова вероятность того, что она не окажется учебником?</w:t>
      </w:r>
    </w:p>
    <w:p w:rsidR="00E54801" w:rsidRPr="00AD11B4" w:rsidRDefault="00E54801" w:rsidP="00E54801">
      <w:pPr>
        <w:shd w:val="clear" w:color="auto" w:fill="FFFFFF"/>
        <w:ind w:left="426" w:hanging="284"/>
        <w:rPr>
          <w:bCs/>
          <w:sz w:val="24"/>
        </w:rPr>
      </w:pPr>
      <w:r w:rsidRPr="00AD11B4">
        <w:rPr>
          <w:bCs/>
          <w:sz w:val="24"/>
        </w:rPr>
        <w:t>5. Из 9 книг и 6 журналов надо выбрать 2 книги и 3 журнала. Сколькими способами можно сделать этот выбор?</w:t>
      </w:r>
    </w:p>
    <w:p w:rsidR="00E54801" w:rsidRPr="00AD11B4" w:rsidRDefault="00E54801" w:rsidP="00E54801">
      <w:pPr>
        <w:shd w:val="clear" w:color="auto" w:fill="FFFFFF"/>
        <w:ind w:left="426" w:hanging="284"/>
        <w:rPr>
          <w:b/>
          <w:bCs/>
          <w:i/>
          <w:sz w:val="24"/>
        </w:rPr>
      </w:pPr>
      <w:r w:rsidRPr="00AD11B4">
        <w:rPr>
          <w:bCs/>
          <w:sz w:val="24"/>
        </w:rPr>
        <w:t>6. На пяти карточках написаны буквы а, в, и, л, с. Карточки перевернули и перемешали. Затем наугад последовательно эти карточки положили в ряд и открыли. Какова вероятность того, что в результате получится слово "слива"</w:t>
      </w: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shd w:val="clear" w:color="auto" w:fill="FFFFFF"/>
        <w:ind w:left="426" w:hanging="284"/>
        <w:jc w:val="center"/>
        <w:rPr>
          <w:b/>
          <w:bCs/>
          <w:i/>
          <w:sz w:val="24"/>
        </w:rPr>
      </w:pPr>
    </w:p>
    <w:p w:rsidR="00E54801" w:rsidRPr="00AD11B4" w:rsidRDefault="00E54801" w:rsidP="00E54801">
      <w:pPr>
        <w:rPr>
          <w:sz w:val="24"/>
        </w:rPr>
      </w:pPr>
    </w:p>
    <w:p w:rsidR="007C4F6C" w:rsidRPr="00AD11B4" w:rsidRDefault="007C4F6C" w:rsidP="007C4F6C">
      <w:pPr>
        <w:jc w:val="center"/>
        <w:rPr>
          <w:b/>
          <w:bCs/>
          <w:sz w:val="24"/>
        </w:rPr>
      </w:pPr>
    </w:p>
    <w:p w:rsidR="00CB1850" w:rsidRPr="00AD11B4" w:rsidRDefault="007C4F6C" w:rsidP="00E86813">
      <w:pPr>
        <w:rPr>
          <w:b/>
          <w:bCs/>
          <w:sz w:val="24"/>
        </w:rPr>
      </w:pPr>
      <w:r w:rsidRPr="00AD11B4">
        <w:rPr>
          <w:sz w:val="24"/>
        </w:rPr>
        <w:t> </w:t>
      </w:r>
      <w:r w:rsidRPr="00AD11B4">
        <w:rPr>
          <w:b/>
          <w:bCs/>
          <w:sz w:val="24"/>
        </w:rPr>
        <w:t xml:space="preserve">                                                   </w:t>
      </w:r>
    </w:p>
    <w:p w:rsidR="00CB1850" w:rsidRPr="00AD11B4" w:rsidRDefault="00CB1850" w:rsidP="00E86813">
      <w:pPr>
        <w:rPr>
          <w:b/>
          <w:bCs/>
          <w:sz w:val="24"/>
        </w:rPr>
      </w:pPr>
    </w:p>
    <w:p w:rsidR="00CB1850" w:rsidRPr="00AD11B4" w:rsidRDefault="00CB1850" w:rsidP="00E86813">
      <w:pPr>
        <w:rPr>
          <w:b/>
          <w:bCs/>
          <w:sz w:val="24"/>
        </w:rPr>
      </w:pPr>
    </w:p>
    <w:p w:rsidR="00CB1850" w:rsidRPr="00AD11B4" w:rsidRDefault="00CB1850" w:rsidP="00E86813">
      <w:pPr>
        <w:rPr>
          <w:b/>
          <w:bCs/>
          <w:sz w:val="24"/>
        </w:rPr>
      </w:pPr>
    </w:p>
    <w:p w:rsidR="00CB1850" w:rsidRPr="00AD11B4" w:rsidRDefault="00CB1850" w:rsidP="00E86813">
      <w:pPr>
        <w:rPr>
          <w:b/>
          <w:bCs/>
          <w:sz w:val="24"/>
        </w:rPr>
      </w:pPr>
    </w:p>
    <w:p w:rsidR="00CB1850" w:rsidRPr="00AD11B4" w:rsidRDefault="00CB1850" w:rsidP="00E86813">
      <w:pPr>
        <w:rPr>
          <w:b/>
          <w:bCs/>
          <w:sz w:val="24"/>
        </w:rPr>
      </w:pPr>
    </w:p>
    <w:p w:rsidR="00A635C2" w:rsidRPr="00AD11B4" w:rsidRDefault="00CB1850" w:rsidP="00E86813">
      <w:pPr>
        <w:rPr>
          <w:b/>
          <w:bCs/>
          <w:sz w:val="24"/>
        </w:rPr>
      </w:pPr>
      <w:r w:rsidRPr="00AD11B4">
        <w:rPr>
          <w:b/>
          <w:bCs/>
          <w:sz w:val="24"/>
        </w:rPr>
        <w:t xml:space="preserve">                                                          </w:t>
      </w:r>
      <w:r w:rsidR="007C4F6C" w:rsidRPr="00AD11B4">
        <w:rPr>
          <w:b/>
          <w:bCs/>
          <w:sz w:val="24"/>
        </w:rPr>
        <w:t xml:space="preserve">  </w:t>
      </w:r>
    </w:p>
    <w:p w:rsidR="00A635C2" w:rsidRPr="00AD11B4" w:rsidRDefault="00A635C2" w:rsidP="00E86813">
      <w:pPr>
        <w:rPr>
          <w:b/>
          <w:bCs/>
          <w:sz w:val="24"/>
        </w:rPr>
      </w:pPr>
    </w:p>
    <w:p w:rsidR="00A635C2" w:rsidRPr="00AD11B4" w:rsidRDefault="00A635C2" w:rsidP="00E86813">
      <w:pPr>
        <w:rPr>
          <w:b/>
          <w:bCs/>
          <w:sz w:val="24"/>
        </w:rPr>
      </w:pPr>
    </w:p>
    <w:p w:rsidR="00A635C2" w:rsidRPr="00AD11B4" w:rsidRDefault="00A635C2" w:rsidP="00E86813">
      <w:pPr>
        <w:rPr>
          <w:b/>
          <w:bCs/>
          <w:sz w:val="24"/>
        </w:rPr>
      </w:pPr>
    </w:p>
    <w:p w:rsidR="007C4F6C" w:rsidRPr="00AD11B4" w:rsidRDefault="00A635C2" w:rsidP="00E86813">
      <w:pPr>
        <w:rPr>
          <w:sz w:val="24"/>
        </w:rPr>
      </w:pPr>
      <w:r w:rsidRPr="00AD11B4">
        <w:rPr>
          <w:b/>
          <w:bCs/>
          <w:sz w:val="24"/>
        </w:rPr>
        <w:t xml:space="preserve">                                                    </w:t>
      </w:r>
      <w:r w:rsidR="007C4F6C" w:rsidRPr="00AD11B4">
        <w:rPr>
          <w:b/>
          <w:bCs/>
          <w:sz w:val="24"/>
        </w:rPr>
        <w:t>Календарно-тематическое планирование по алгебре в 9 в классе</w:t>
      </w:r>
      <w:r w:rsidR="00E86813" w:rsidRPr="00AD11B4">
        <w:rPr>
          <w:b/>
          <w:bCs/>
          <w:sz w:val="24"/>
        </w:rPr>
        <w:t>(Автор Ю.Н.Макарычев)</w:t>
      </w:r>
    </w:p>
    <w:p w:rsidR="007C4F6C" w:rsidRPr="00AD11B4" w:rsidRDefault="007C4F6C" w:rsidP="007C4F6C">
      <w:pPr>
        <w:rPr>
          <w:sz w:val="24"/>
        </w:rPr>
      </w:pPr>
    </w:p>
    <w:tbl>
      <w:tblPr>
        <w:tblW w:w="173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7"/>
        <w:gridCol w:w="769"/>
        <w:gridCol w:w="2515"/>
        <w:gridCol w:w="710"/>
        <w:gridCol w:w="283"/>
        <w:gridCol w:w="14"/>
        <w:gridCol w:w="1826"/>
        <w:gridCol w:w="3840"/>
        <w:gridCol w:w="2271"/>
        <w:gridCol w:w="1560"/>
        <w:gridCol w:w="142"/>
        <w:gridCol w:w="708"/>
        <w:gridCol w:w="568"/>
        <w:gridCol w:w="1518"/>
        <w:gridCol w:w="30"/>
      </w:tblGrid>
      <w:tr w:rsidR="009B6EB5" w:rsidRPr="00AD11B4" w:rsidTr="009B6EB5">
        <w:trPr>
          <w:gridAfter w:val="2"/>
          <w:wAfter w:w="1548" w:type="dxa"/>
          <w:trHeight w:val="1020"/>
        </w:trPr>
        <w:tc>
          <w:tcPr>
            <w:tcW w:w="637" w:type="dxa"/>
          </w:tcPr>
          <w:p w:rsidR="009B6EB5" w:rsidRPr="00AD11B4" w:rsidRDefault="009B6EB5" w:rsidP="009B6EB5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№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9B6EB5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Тема урока, раздел, темы контрольных,</w:t>
            </w:r>
            <w:r w:rsidRPr="00AD11B4">
              <w:rPr>
                <w:sz w:val="24"/>
              </w:rPr>
              <w:t xml:space="preserve">  </w:t>
            </w:r>
            <w:r w:rsidRPr="00AD11B4">
              <w:rPr>
                <w:b/>
                <w:sz w:val="24"/>
              </w:rPr>
              <w:t>практических, лабораторных работ.</w:t>
            </w:r>
          </w:p>
        </w:tc>
        <w:tc>
          <w:tcPr>
            <w:tcW w:w="993" w:type="dxa"/>
            <w:gridSpan w:val="2"/>
          </w:tcPr>
          <w:p w:rsidR="009B6EB5" w:rsidRPr="00AD11B4" w:rsidRDefault="009B6EB5" w:rsidP="009B6EB5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л-во часов</w:t>
            </w:r>
          </w:p>
        </w:tc>
        <w:tc>
          <w:tcPr>
            <w:tcW w:w="1840" w:type="dxa"/>
            <w:gridSpan w:val="2"/>
          </w:tcPr>
          <w:p w:rsidR="009B6EB5" w:rsidRPr="00AD11B4" w:rsidRDefault="009B6EB5" w:rsidP="009B6EB5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Основные виды деятельности</w:t>
            </w:r>
          </w:p>
        </w:tc>
        <w:tc>
          <w:tcPr>
            <w:tcW w:w="3840" w:type="dxa"/>
          </w:tcPr>
          <w:p w:rsidR="009B6EB5" w:rsidRPr="00AD11B4" w:rsidRDefault="009B6EB5" w:rsidP="009B6EB5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 xml:space="preserve">Требования к результату </w:t>
            </w:r>
          </w:p>
        </w:tc>
        <w:tc>
          <w:tcPr>
            <w:tcW w:w="2271" w:type="dxa"/>
          </w:tcPr>
          <w:p w:rsidR="009B6EB5" w:rsidRPr="00AD11B4" w:rsidRDefault="009B6EB5" w:rsidP="009B6EB5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Элементы содержания</w:t>
            </w:r>
          </w:p>
        </w:tc>
        <w:tc>
          <w:tcPr>
            <w:tcW w:w="1702" w:type="dxa"/>
            <w:gridSpan w:val="2"/>
          </w:tcPr>
          <w:p w:rsidR="009B6EB5" w:rsidRPr="00AD11B4" w:rsidRDefault="009B6EB5" w:rsidP="009B6EB5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дата</w:t>
            </w:r>
          </w:p>
        </w:tc>
        <w:tc>
          <w:tcPr>
            <w:tcW w:w="1276" w:type="dxa"/>
            <w:gridSpan w:val="2"/>
          </w:tcPr>
          <w:p w:rsidR="009B6EB5" w:rsidRPr="00AD11B4" w:rsidRDefault="009B6EB5" w:rsidP="009B6EB5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Вид</w:t>
            </w:r>
          </w:p>
          <w:p w:rsidR="009B6EB5" w:rsidRPr="00AD11B4" w:rsidRDefault="009B6EB5" w:rsidP="009B6EB5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я</w:t>
            </w:r>
          </w:p>
        </w:tc>
      </w:tr>
      <w:tr w:rsidR="009B6EB5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9B6EB5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7C4F6C">
            <w:pPr>
              <w:rPr>
                <w:sz w:val="24"/>
              </w:rPr>
            </w:pPr>
            <w:r w:rsidRPr="00AD11B4">
              <w:rPr>
                <w:sz w:val="24"/>
              </w:rPr>
              <w:t>Повторение курса алгебра 7-</w:t>
            </w:r>
            <w:r w:rsidRPr="00AD11B4">
              <w:rPr>
                <w:sz w:val="24"/>
              </w:rPr>
              <w:lastRenderedPageBreak/>
              <w:t>8класс</w:t>
            </w:r>
          </w:p>
        </w:tc>
        <w:tc>
          <w:tcPr>
            <w:tcW w:w="993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1</w:t>
            </w:r>
          </w:p>
        </w:tc>
        <w:tc>
          <w:tcPr>
            <w:tcW w:w="1840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9B6EB5" w:rsidRPr="00AD11B4" w:rsidRDefault="009B6EB5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>Знать: материал 7-8 класса</w:t>
            </w:r>
          </w:p>
        </w:tc>
        <w:tc>
          <w:tcPr>
            <w:tcW w:w="2271" w:type="dxa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9B6EB5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1.09</w:t>
            </w:r>
          </w:p>
        </w:tc>
        <w:tc>
          <w:tcPr>
            <w:tcW w:w="1276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9B6EB5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9B6EB5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2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овторение курса алгебра 7-8класс .Входная контрольная работа</w:t>
            </w:r>
          </w:p>
        </w:tc>
        <w:tc>
          <w:tcPr>
            <w:tcW w:w="993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40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оверка знаний и умений</w:t>
            </w:r>
          </w:p>
        </w:tc>
        <w:tc>
          <w:tcPr>
            <w:tcW w:w="3840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атериал 7-8 класса</w:t>
            </w:r>
          </w:p>
        </w:tc>
        <w:tc>
          <w:tcPr>
            <w:tcW w:w="2271" w:type="dxa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9B6EB5" w:rsidRPr="00AD11B4" w:rsidRDefault="00FC6550" w:rsidP="007C4F6C">
            <w:pPr>
              <w:rPr>
                <w:sz w:val="24"/>
              </w:rPr>
            </w:pPr>
            <w:r w:rsidRPr="00AD11B4">
              <w:rPr>
                <w:sz w:val="24"/>
              </w:rPr>
              <w:t>03.09</w:t>
            </w:r>
          </w:p>
        </w:tc>
        <w:tc>
          <w:tcPr>
            <w:tcW w:w="1276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9B6EB5" w:rsidRPr="00AD11B4" w:rsidTr="009B6EB5">
        <w:trPr>
          <w:gridAfter w:val="2"/>
          <w:wAfter w:w="1548" w:type="dxa"/>
        </w:trPr>
        <w:tc>
          <w:tcPr>
            <w:tcW w:w="15843" w:type="dxa"/>
            <w:gridSpan w:val="13"/>
            <w:tcBorders>
              <w:right w:val="single" w:sz="4" w:space="0" w:color="auto"/>
            </w:tcBorders>
          </w:tcPr>
          <w:p w:rsidR="009B6EB5" w:rsidRPr="00AD11B4" w:rsidRDefault="009B6EB5" w:rsidP="007C3688">
            <w:pPr>
              <w:jc w:val="both"/>
              <w:rPr>
                <w:sz w:val="24"/>
              </w:rPr>
            </w:pPr>
          </w:p>
          <w:p w:rsidR="009B6EB5" w:rsidRPr="00AD11B4" w:rsidRDefault="009B6EB5" w:rsidP="007C3688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 xml:space="preserve">Квадратичная функция 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Функция. Область определения и область значений функции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bCs/>
                <w:sz w:val="24"/>
              </w:rPr>
              <w:t>-лекция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атериал 7-8 класса по теме «Функция»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числять значения функции в точках, строить графики  функци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Функция. Область определения и область значений функции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5.09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4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Функция. Область определения и область значений функции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bCs/>
                <w:sz w:val="24"/>
              </w:rPr>
              <w:t>зак-репление изученного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область определения и область значений функции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находить область определения и область значений функции, читать график функции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Функция. Область определения и область значений функции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8.09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Функция. Область определения и область значений функции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bCs/>
                <w:sz w:val="24"/>
              </w:rPr>
              <w:t>Урок- решение задач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область определения и область значений функции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находить область определения и область значений функции, читать график функции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Функция. Область определения и область значений функции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0.09.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Свойства функций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основные свойства функций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находить промежутки знакопостоянства, возрастания, убывания функци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Свойства функций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2.09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112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Свойства функций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tabs>
                <w:tab w:val="left" w:pos="2355"/>
              </w:tabs>
              <w:rPr>
                <w:sz w:val="24"/>
              </w:rPr>
            </w:pPr>
            <w:r w:rsidRPr="00AD11B4">
              <w:rPr>
                <w:sz w:val="24"/>
              </w:rPr>
              <w:tab/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основные свойства функций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находить промежутки знакопостоянства, возрастания, убывания функци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Свойства функций</w:t>
            </w:r>
          </w:p>
          <w:p w:rsidR="00CB1850" w:rsidRPr="00AD11B4" w:rsidRDefault="00CB1850" w:rsidP="00CB1850">
            <w:pPr>
              <w:rPr>
                <w:sz w:val="24"/>
              </w:rPr>
            </w:pPr>
          </w:p>
          <w:p w:rsidR="00CB1850" w:rsidRPr="00AD11B4" w:rsidRDefault="00CB1850" w:rsidP="00CB1850">
            <w:pPr>
              <w:rPr>
                <w:sz w:val="24"/>
              </w:rPr>
            </w:pPr>
          </w:p>
          <w:p w:rsidR="00CB1850" w:rsidRPr="00AD11B4" w:rsidRDefault="00CB1850" w:rsidP="00CB1850">
            <w:pPr>
              <w:tabs>
                <w:tab w:val="left" w:pos="2355"/>
              </w:tabs>
              <w:rPr>
                <w:sz w:val="24"/>
              </w:rPr>
            </w:pPr>
            <w:r w:rsidRPr="00AD11B4">
              <w:rPr>
                <w:sz w:val="24"/>
              </w:rPr>
              <w:tab/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5.09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8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Свойства функций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основные свойства функций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находить промежутки знакопостоянства, возрастания, убывания функци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Свойства функций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7.09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9B6EB5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9B6EB5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9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вадратный трехчлен и его корни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007" w:type="dxa"/>
            <w:gridSpan w:val="3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общий вид квадратного трехчлена, формулу корней квадратного уравнения.</w:t>
            </w:r>
          </w:p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квадратные уравнения, определять знаки корне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Квадратный трехчлен и его корни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9B6EB5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9.09</w:t>
            </w:r>
          </w:p>
        </w:tc>
        <w:tc>
          <w:tcPr>
            <w:tcW w:w="1276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9B6EB5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9B6EB5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0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вадратный трехчлен и его корни</w:t>
            </w:r>
          </w:p>
        </w:tc>
        <w:tc>
          <w:tcPr>
            <w:tcW w:w="1007" w:type="dxa"/>
            <w:gridSpan w:val="3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общий вид квадратного трехчлена, формулу корней квадратного уравнения.</w:t>
            </w:r>
          </w:p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квадратные уравнения, определять знаки корне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Квадратный трехчлен и его корни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9B6EB5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2.09</w:t>
            </w:r>
          </w:p>
        </w:tc>
        <w:tc>
          <w:tcPr>
            <w:tcW w:w="1276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азложение квадратного трехчлена на множители</w:t>
            </w:r>
          </w:p>
        </w:tc>
        <w:tc>
          <w:tcPr>
            <w:tcW w:w="1007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у разложения квадратного трехчлена на множители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полнять разложение квадратного трехчлена на множители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Разложение квадратного трехчлена на множител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4.09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1"/>
          <w:wAfter w:w="30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2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азложение квадратного трехчлена на множители</w:t>
            </w:r>
          </w:p>
        </w:tc>
        <w:tc>
          <w:tcPr>
            <w:tcW w:w="1007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у разложения квадратного трехчлена на множители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полнять разложение квадратного трехчлена на множители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Разложение квадратного трехчлена на множител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6.09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1518" w:type="dxa"/>
            <w:vMerge w:val="restart"/>
            <w:tcBorders>
              <w:top w:val="nil"/>
              <w:right w:val="nil"/>
            </w:tcBorders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9B6EB5" w:rsidRPr="00AD11B4" w:rsidTr="009B6EB5">
        <w:trPr>
          <w:gridAfter w:val="1"/>
          <w:wAfter w:w="30" w:type="dxa"/>
          <w:trHeight w:val="1500"/>
        </w:trPr>
        <w:tc>
          <w:tcPr>
            <w:tcW w:w="637" w:type="dxa"/>
          </w:tcPr>
          <w:p w:rsidR="009B6EB5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3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 1 по теме «Функции и их свойства»</w:t>
            </w:r>
          </w:p>
        </w:tc>
        <w:tc>
          <w:tcPr>
            <w:tcW w:w="1007" w:type="dxa"/>
            <w:gridSpan w:val="3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оверка знаний и умений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у разложения квадратного трехчлена на множители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полнять разложение квадратного трехчлена на множители</w:t>
            </w:r>
          </w:p>
        </w:tc>
        <w:tc>
          <w:tcPr>
            <w:tcW w:w="2271" w:type="dxa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9B6EB5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9.09</w:t>
            </w:r>
          </w:p>
        </w:tc>
        <w:tc>
          <w:tcPr>
            <w:tcW w:w="1276" w:type="dxa"/>
            <w:gridSpan w:val="2"/>
          </w:tcPr>
          <w:p w:rsidR="009B6EB5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.1</w:t>
            </w:r>
          </w:p>
        </w:tc>
        <w:tc>
          <w:tcPr>
            <w:tcW w:w="1518" w:type="dxa"/>
            <w:vMerge/>
            <w:tcBorders>
              <w:right w:val="nil"/>
            </w:tcBorders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9B6EB5" w:rsidRPr="00AD11B4" w:rsidTr="009B6EB5">
        <w:trPr>
          <w:gridAfter w:val="2"/>
          <w:wAfter w:w="1548" w:type="dxa"/>
          <w:trHeight w:val="2310"/>
        </w:trPr>
        <w:tc>
          <w:tcPr>
            <w:tcW w:w="637" w:type="dxa"/>
          </w:tcPr>
          <w:p w:rsidR="009B6EB5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14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Функция у=ах</w:t>
            </w:r>
            <w:r w:rsidRPr="00AD11B4">
              <w:rPr>
                <w:sz w:val="24"/>
                <w:vertAlign w:val="superscript"/>
              </w:rPr>
              <w:t>2</w:t>
            </w:r>
            <w:r w:rsidRPr="00AD11B4">
              <w:rPr>
                <w:sz w:val="24"/>
              </w:rPr>
              <w:t>, ее свойства и график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007" w:type="dxa"/>
            <w:gridSpan w:val="3"/>
          </w:tcPr>
          <w:p w:rsidR="009B6EB5" w:rsidRPr="00AD11B4" w:rsidRDefault="009B6EB5" w:rsidP="007C3688">
            <w:pPr>
              <w:rPr>
                <w:bCs/>
                <w:sz w:val="24"/>
              </w:rPr>
            </w:pPr>
            <w:r w:rsidRPr="00AD11B4">
              <w:rPr>
                <w:bCs/>
                <w:sz w:val="24"/>
              </w:rPr>
              <w:t>1</w:t>
            </w:r>
          </w:p>
        </w:tc>
        <w:tc>
          <w:tcPr>
            <w:tcW w:w="1826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bCs/>
                <w:sz w:val="24"/>
              </w:rPr>
              <w:t>Урок-лекция</w:t>
            </w:r>
          </w:p>
        </w:tc>
        <w:tc>
          <w:tcPr>
            <w:tcW w:w="3840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свойства функции у=ах</w:t>
            </w:r>
            <w:r w:rsidRPr="00AD11B4">
              <w:rPr>
                <w:sz w:val="24"/>
                <w:vertAlign w:val="superscript"/>
              </w:rPr>
              <w:t>2.</w:t>
            </w:r>
          </w:p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строить график функции у=ах</w:t>
            </w:r>
            <w:r w:rsidRPr="00AD11B4">
              <w:rPr>
                <w:sz w:val="24"/>
                <w:vertAlign w:val="superscript"/>
              </w:rPr>
              <w:t xml:space="preserve">2, </w:t>
            </w:r>
            <w:r w:rsidRPr="00AD11B4">
              <w:rPr>
                <w:sz w:val="24"/>
              </w:rPr>
              <w:t>выполнять простейшие преобразования</w:t>
            </w:r>
            <w:r w:rsidRPr="00AD11B4">
              <w:rPr>
                <w:sz w:val="24"/>
                <w:vertAlign w:val="superscript"/>
              </w:rPr>
              <w:t xml:space="preserve"> </w:t>
            </w:r>
            <w:r w:rsidRPr="00AD11B4">
              <w:rPr>
                <w:sz w:val="24"/>
              </w:rPr>
              <w:t>графиков функци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Функция у=ах</w:t>
            </w:r>
            <w:r w:rsidRPr="00AD11B4">
              <w:rPr>
                <w:sz w:val="24"/>
                <w:vertAlign w:val="superscript"/>
              </w:rPr>
              <w:t>2</w:t>
            </w:r>
            <w:r w:rsidRPr="00AD11B4">
              <w:rPr>
                <w:sz w:val="24"/>
              </w:rPr>
              <w:t>, ее свойства и график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9B6EB5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1.10</w:t>
            </w:r>
          </w:p>
        </w:tc>
        <w:tc>
          <w:tcPr>
            <w:tcW w:w="1276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9B6EB5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9B6EB5" w:rsidRPr="00AD11B4" w:rsidRDefault="009B6EB5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5</w:t>
            </w:r>
          </w:p>
        </w:tc>
        <w:tc>
          <w:tcPr>
            <w:tcW w:w="3284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Функция у=ах</w:t>
            </w:r>
            <w:r w:rsidRPr="00AD11B4">
              <w:rPr>
                <w:sz w:val="24"/>
                <w:vertAlign w:val="superscript"/>
              </w:rPr>
              <w:t>2</w:t>
            </w:r>
            <w:r w:rsidRPr="00AD11B4">
              <w:rPr>
                <w:sz w:val="24"/>
              </w:rPr>
              <w:t>, ее свойства и график</w:t>
            </w:r>
          </w:p>
        </w:tc>
        <w:tc>
          <w:tcPr>
            <w:tcW w:w="1007" w:type="dxa"/>
            <w:gridSpan w:val="3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свойства функции у=ах</w:t>
            </w:r>
            <w:r w:rsidRPr="00AD11B4">
              <w:rPr>
                <w:sz w:val="24"/>
                <w:vertAlign w:val="superscript"/>
              </w:rPr>
              <w:t>2.</w:t>
            </w:r>
          </w:p>
          <w:p w:rsidR="009B6EB5" w:rsidRPr="00AD11B4" w:rsidRDefault="009B6EB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применять свойства функции при выполнении различных заданий, по заданной точке графика находить а.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Функция у=ах</w:t>
            </w:r>
            <w:r w:rsidRPr="00AD11B4">
              <w:rPr>
                <w:sz w:val="24"/>
                <w:vertAlign w:val="superscript"/>
              </w:rPr>
              <w:t>2</w:t>
            </w:r>
            <w:r w:rsidRPr="00AD11B4">
              <w:rPr>
                <w:sz w:val="24"/>
              </w:rPr>
              <w:t>, ее свойства и график</w:t>
            </w:r>
          </w:p>
          <w:p w:rsidR="009B6EB5" w:rsidRPr="00AD11B4" w:rsidRDefault="009B6EB5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9B6EB5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3.10</w:t>
            </w:r>
          </w:p>
        </w:tc>
        <w:tc>
          <w:tcPr>
            <w:tcW w:w="1276" w:type="dxa"/>
            <w:gridSpan w:val="2"/>
          </w:tcPr>
          <w:p w:rsidR="009B6EB5" w:rsidRPr="00AD11B4" w:rsidRDefault="009B6EB5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6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>График функции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 у=ах</w:t>
            </w:r>
            <w:r w:rsidRPr="00AD11B4">
              <w:rPr>
                <w:sz w:val="24"/>
                <w:vertAlign w:val="superscript"/>
              </w:rPr>
              <w:t xml:space="preserve">2 </w:t>
            </w:r>
            <w:r w:rsidRPr="00AD11B4">
              <w:rPr>
                <w:sz w:val="24"/>
              </w:rPr>
              <w:t>+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и у=а(х-</w:t>
            </w:r>
            <w:r w:rsidRPr="00AD11B4">
              <w:rPr>
                <w:sz w:val="24"/>
                <w:lang w:val="en-US"/>
              </w:rPr>
              <w:t>m</w:t>
            </w:r>
            <w:r w:rsidRPr="00AD11B4">
              <w:rPr>
                <w:sz w:val="24"/>
              </w:rPr>
              <w:t>)</w:t>
            </w:r>
            <w:r w:rsidRPr="00AD11B4">
              <w:rPr>
                <w:sz w:val="24"/>
                <w:vertAlign w:val="superscript"/>
              </w:rPr>
              <w:t>2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строить график квадратичной функции, выполнять простейшие преобразования графиков функций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>График функции</w:t>
            </w:r>
          </w:p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 у=ах</w:t>
            </w:r>
            <w:r w:rsidRPr="00AD11B4">
              <w:rPr>
                <w:sz w:val="24"/>
                <w:vertAlign w:val="superscript"/>
              </w:rPr>
              <w:t xml:space="preserve">2 </w:t>
            </w:r>
            <w:r w:rsidRPr="00AD11B4">
              <w:rPr>
                <w:sz w:val="24"/>
              </w:rPr>
              <w:t>+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и у=а(х-</w:t>
            </w:r>
            <w:r w:rsidRPr="00AD11B4">
              <w:rPr>
                <w:sz w:val="24"/>
                <w:lang w:val="en-US"/>
              </w:rPr>
              <w:t>m</w:t>
            </w:r>
            <w:r w:rsidRPr="00AD11B4">
              <w:rPr>
                <w:sz w:val="24"/>
              </w:rPr>
              <w:t>)</w:t>
            </w:r>
            <w:r w:rsidRPr="00AD11B4">
              <w:rPr>
                <w:sz w:val="24"/>
                <w:vertAlign w:val="superscript"/>
              </w:rPr>
              <w:t>2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6.10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7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>График функции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 у=ах</w:t>
            </w:r>
            <w:r w:rsidRPr="00AD11B4">
              <w:rPr>
                <w:sz w:val="24"/>
                <w:vertAlign w:val="superscript"/>
              </w:rPr>
              <w:t xml:space="preserve">2 </w:t>
            </w:r>
            <w:r w:rsidRPr="00AD11B4">
              <w:rPr>
                <w:sz w:val="24"/>
              </w:rPr>
              <w:t>+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и у=а(х-</w:t>
            </w:r>
            <w:r w:rsidRPr="00AD11B4">
              <w:rPr>
                <w:sz w:val="24"/>
                <w:lang w:val="en-US"/>
              </w:rPr>
              <w:t>m</w:t>
            </w:r>
            <w:r w:rsidRPr="00AD11B4">
              <w:rPr>
                <w:sz w:val="24"/>
              </w:rPr>
              <w:t>)</w:t>
            </w:r>
            <w:r w:rsidRPr="00AD11B4">
              <w:rPr>
                <w:sz w:val="24"/>
                <w:vertAlign w:val="superscript"/>
              </w:rPr>
              <w:t>2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строить график квадратичной функции, находить по графику нули функции, промежутки, где функция принимает положительные и отрицательные значения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8.10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8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остроение графика квадратичной функции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у  для вычисления координат вершины параболы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строить график квадратичной функции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Построение графика квадратичной функции</w:t>
            </w:r>
          </w:p>
          <w:p w:rsidR="00CB1850" w:rsidRPr="00AD11B4" w:rsidRDefault="00CB1850" w:rsidP="00CB1850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0.10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9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остроение графика квадратичной функции</w:t>
            </w:r>
          </w:p>
          <w:p w:rsidR="00FC6550" w:rsidRPr="00AD11B4" w:rsidRDefault="00FC6550" w:rsidP="00FC6550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 №2 по теме «Квадратичная функция»</w:t>
            </w:r>
          </w:p>
          <w:p w:rsidR="00FC6550" w:rsidRPr="00AD11B4" w:rsidRDefault="00FC6550" w:rsidP="007C3688">
            <w:pPr>
              <w:rPr>
                <w:sz w:val="24"/>
              </w:rPr>
            </w:pP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у  для вычисления координат вершины параболы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строить график квадратичной функции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Построение графика квадратичной функции</w:t>
            </w:r>
          </w:p>
          <w:p w:rsidR="00CB1850" w:rsidRPr="00AD11B4" w:rsidRDefault="00CB1850" w:rsidP="00CB1850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13.10</w:t>
            </w:r>
          </w:p>
        </w:tc>
        <w:tc>
          <w:tcPr>
            <w:tcW w:w="1276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.2</w:t>
            </w:r>
          </w:p>
        </w:tc>
      </w:tr>
      <w:tr w:rsidR="00A635C2" w:rsidRPr="00AD11B4" w:rsidTr="009B6EB5">
        <w:trPr>
          <w:gridAfter w:val="2"/>
          <w:wAfter w:w="1548" w:type="dxa"/>
          <w:trHeight w:val="1440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20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b/>
                <w:sz w:val="24"/>
              </w:rPr>
            </w:pPr>
            <w:r w:rsidRPr="00AD11B4">
              <w:rPr>
                <w:sz w:val="24"/>
              </w:rPr>
              <w:t>Функция у=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</w:p>
        </w:tc>
        <w:tc>
          <w:tcPr>
            <w:tcW w:w="1007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свойства степенной функции с натуральным показателем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строить график функции у=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  <w:r w:rsidRPr="00AD11B4">
              <w:rPr>
                <w:sz w:val="24"/>
                <w:vertAlign w:val="superscript"/>
              </w:rPr>
              <w:t xml:space="preserve"> </w:t>
            </w:r>
            <w:r w:rsidRPr="00AD11B4">
              <w:rPr>
                <w:sz w:val="24"/>
              </w:rPr>
              <w:t>, решать уравнения 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  <w:r w:rsidRPr="00AD11B4">
              <w:rPr>
                <w:sz w:val="24"/>
              </w:rPr>
              <w:t xml:space="preserve">=а при </w:t>
            </w:r>
            <w:r w:rsidRPr="00AD11B4">
              <w:rPr>
                <w:sz w:val="24"/>
                <w:lang w:val="en-US"/>
              </w:rPr>
              <w:t>n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а) четных и б)нечетных значениях 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Функция у=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5.10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1440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Функция у=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</w:p>
        </w:tc>
        <w:tc>
          <w:tcPr>
            <w:tcW w:w="1007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рок-закрепле-ние изученного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свойства степенной функции с натуральным показателем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строить график функции у=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  <w:r w:rsidRPr="00AD11B4">
              <w:rPr>
                <w:sz w:val="24"/>
                <w:vertAlign w:val="superscript"/>
              </w:rPr>
              <w:t xml:space="preserve"> </w:t>
            </w:r>
            <w:r w:rsidRPr="00AD11B4">
              <w:rPr>
                <w:sz w:val="24"/>
              </w:rPr>
              <w:t>, решать уравнения 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  <w:r w:rsidRPr="00AD11B4">
              <w:rPr>
                <w:sz w:val="24"/>
              </w:rPr>
              <w:t xml:space="preserve">=а при </w:t>
            </w:r>
            <w:r w:rsidRPr="00AD11B4">
              <w:rPr>
                <w:sz w:val="24"/>
                <w:lang w:val="en-US"/>
              </w:rPr>
              <w:t>n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а) четных и б)нечетных значениях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Функция у=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7.10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440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2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Корень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й степени.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определение корня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- й степени, арифм. корня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- й степени; знать, при каких значениях а имеет смысл выражение </w:t>
            </w:r>
            <w:r w:rsidRPr="00AD11B4">
              <w:rPr>
                <w:position w:val="-8"/>
                <w:sz w:val="24"/>
              </w:rPr>
              <w:object w:dxaOrig="380" w:dyaOrig="360">
                <v:shape id="_x0000_i1084" type="#_x0000_t75" style="width:18.75pt;height:17.25pt" o:ole="">
                  <v:imagedata r:id="rId127" o:title=""/>
                </v:shape>
                <o:OLEObject Type="Embed" ProgID="Equation.3" ShapeID="_x0000_i1084" DrawAspect="Content" ObjectID="_1495522146" r:id="rId128"/>
              </w:object>
            </w:r>
            <w:r w:rsidRPr="00AD11B4">
              <w:rPr>
                <w:sz w:val="24"/>
              </w:rPr>
              <w:t>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х</w:t>
            </w:r>
            <w:r w:rsidRPr="00AD11B4">
              <w:rPr>
                <w:sz w:val="24"/>
                <w:vertAlign w:val="superscript"/>
                <w:lang w:val="en-US"/>
              </w:rPr>
              <w:t>n</w:t>
            </w:r>
            <w:r w:rsidRPr="00AD11B4">
              <w:rPr>
                <w:sz w:val="24"/>
              </w:rPr>
              <w:t xml:space="preserve">=а при четных и нечетных </w:t>
            </w:r>
            <w:r w:rsidRPr="00AD11B4">
              <w:rPr>
                <w:sz w:val="24"/>
                <w:lang w:val="en-US"/>
              </w:rPr>
              <w:t>n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рень n-й степени»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0.10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305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3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Корень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й степени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Уметь: выражать корень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-й степени из отрицательного числа через арифметический корень той же степени, вычислять корень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й степени с помощью калькулятора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рень n-й степени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2.10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350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4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Степень с рациональным показателем 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свойства степеней с рациональным показателем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: выполнять простейшие преобразования выражений, содержащих степени с дробным показателем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Степень с рациональным показателем </w:t>
            </w:r>
          </w:p>
          <w:p w:rsidR="00CB1850" w:rsidRPr="00AD11B4" w:rsidRDefault="00CB1850" w:rsidP="00CB1850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4.10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065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Степень с рациональным показателем 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: выполнять простейшие преобразования выражений, содержащих степени с дробным показателем</w:t>
            </w: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Степень с рациональным показателем </w:t>
            </w:r>
          </w:p>
          <w:p w:rsidR="00CB1850" w:rsidRPr="00AD11B4" w:rsidRDefault="00CB1850" w:rsidP="00CB1850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7.10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065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26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полнять преобразования выражений, содержащих степени с дробным показателем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2271" w:type="dxa"/>
          </w:tcPr>
          <w:p w:rsidR="00CB1850" w:rsidRPr="00AD11B4" w:rsidRDefault="00CB1850" w:rsidP="00CB1850">
            <w:pPr>
              <w:rPr>
                <w:sz w:val="24"/>
              </w:rPr>
            </w:pPr>
            <w:r w:rsidRPr="00AD11B4">
              <w:rPr>
                <w:sz w:val="24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9.10</w:t>
            </w:r>
          </w:p>
          <w:p w:rsidR="00FC6550" w:rsidRPr="00AD11B4" w:rsidRDefault="00FC6550" w:rsidP="007C3688">
            <w:pPr>
              <w:rPr>
                <w:sz w:val="24"/>
              </w:rPr>
            </w:pPr>
          </w:p>
          <w:p w:rsidR="00FC6550" w:rsidRPr="00AD11B4" w:rsidRDefault="00FC6550" w:rsidP="007C3688">
            <w:pPr>
              <w:rPr>
                <w:sz w:val="24"/>
              </w:rPr>
            </w:pPr>
          </w:p>
          <w:p w:rsidR="00FC6550" w:rsidRPr="00AD11B4" w:rsidRDefault="00FC6550" w:rsidP="007C3688">
            <w:pPr>
              <w:rPr>
                <w:sz w:val="24"/>
              </w:rPr>
            </w:pPr>
          </w:p>
          <w:p w:rsidR="00FC6550" w:rsidRPr="00AD11B4" w:rsidRDefault="00FC6550" w:rsidP="007C3688">
            <w:pPr>
              <w:rPr>
                <w:sz w:val="24"/>
              </w:rPr>
            </w:pPr>
          </w:p>
          <w:p w:rsidR="00FC6550" w:rsidRPr="00AD11B4" w:rsidRDefault="00FC6550" w:rsidP="007C3688">
            <w:pPr>
              <w:rPr>
                <w:sz w:val="24"/>
              </w:rPr>
            </w:pPr>
          </w:p>
          <w:p w:rsidR="00FC6550" w:rsidRPr="00AD11B4" w:rsidRDefault="00FC6550" w:rsidP="007C3688">
            <w:pPr>
              <w:rPr>
                <w:sz w:val="24"/>
              </w:rPr>
            </w:pP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990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7</w:t>
            </w:r>
          </w:p>
        </w:tc>
        <w:tc>
          <w:tcPr>
            <w:tcW w:w="3284" w:type="dxa"/>
            <w:gridSpan w:val="2"/>
          </w:tcPr>
          <w:p w:rsidR="00CB1850" w:rsidRPr="00AD11B4" w:rsidRDefault="00FC6550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3</w:t>
            </w:r>
            <w:r w:rsidR="00CB1850" w:rsidRPr="00AD11B4">
              <w:rPr>
                <w:b/>
                <w:sz w:val="24"/>
              </w:rPr>
              <w:t xml:space="preserve"> по теме «Степенная функция. Корень </w:t>
            </w:r>
            <w:r w:rsidR="00CB1850" w:rsidRPr="00AD11B4">
              <w:rPr>
                <w:b/>
                <w:sz w:val="24"/>
                <w:lang w:val="en-US"/>
              </w:rPr>
              <w:t>n</w:t>
            </w:r>
            <w:r w:rsidR="00CB1850" w:rsidRPr="00AD11B4">
              <w:rPr>
                <w:b/>
                <w:sz w:val="24"/>
              </w:rPr>
              <w:t>-й степени»</w:t>
            </w:r>
          </w:p>
        </w:tc>
        <w:tc>
          <w:tcPr>
            <w:tcW w:w="1007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1826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оверка умений и навыков учащихся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Уметь: решать задачи по теме «Степенная функция. Корень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й степени</w:t>
            </w:r>
            <w:r w:rsidRPr="00AD11B4">
              <w:rPr>
                <w:b/>
                <w:sz w:val="24"/>
              </w:rPr>
              <w:t>»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нтрольная работа№3</w:t>
            </w: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31.10</w:t>
            </w:r>
          </w:p>
        </w:tc>
        <w:tc>
          <w:tcPr>
            <w:tcW w:w="1276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3</w:t>
            </w:r>
          </w:p>
        </w:tc>
      </w:tr>
      <w:tr w:rsidR="00CB1850" w:rsidRPr="00AD11B4" w:rsidTr="009B6EB5">
        <w:trPr>
          <w:gridAfter w:val="2"/>
          <w:wAfter w:w="1548" w:type="dxa"/>
          <w:trHeight w:val="990"/>
        </w:trPr>
        <w:tc>
          <w:tcPr>
            <w:tcW w:w="15843" w:type="dxa"/>
            <w:gridSpan w:val="13"/>
          </w:tcPr>
          <w:p w:rsidR="00CB1850" w:rsidRPr="00AD11B4" w:rsidRDefault="00CB1850" w:rsidP="007C3688">
            <w:pPr>
              <w:rPr>
                <w:b/>
                <w:sz w:val="24"/>
              </w:rPr>
            </w:pPr>
          </w:p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b/>
                <w:sz w:val="24"/>
              </w:rPr>
              <w:t>Уравнения и неравенства с одной переменной (20 часов)</w:t>
            </w:r>
          </w:p>
        </w:tc>
      </w:tr>
      <w:tr w:rsidR="00A635C2" w:rsidRPr="00AD11B4" w:rsidTr="009B6EB5">
        <w:trPr>
          <w:gridAfter w:val="2"/>
          <w:wAfter w:w="1548" w:type="dxa"/>
          <w:trHeight w:val="1049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</w:p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28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ы решения уравнений,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графики основных функций;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графическим способом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0.1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1049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29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ы решения уравнений, графики основных функций;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графическим способом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2.1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1049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0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ы решения уравнений: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а) разложение на множители;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разложением на множители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4.1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470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</w:p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введением новой переменной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7.1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470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2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введением новой переменной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9.1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615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3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: решать биквадратные уравнения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1.1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615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34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Целое уравнение и его корн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: решать биквадратные уравнения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4.11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5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Дробные рациональные уравнения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Теория, практика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 решения уравнений введением новой переменной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целые уравнения методом введения новой переменной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6.11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6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Дробные рациональные уравнения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 решения уравнений введением новой переменной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целые уравнения методом введения новой переменно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Дробные рациональные уравнения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8.1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540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37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Дробные рациональные уравнения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 решения уравнений введением новой переменной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целые уравнения методом введения новой переменно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Дробные рациональные уравнения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1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855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8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b/>
                <w:sz w:val="24"/>
              </w:rPr>
            </w:pPr>
            <w:r w:rsidRPr="00AD11B4">
              <w:rPr>
                <w:sz w:val="24"/>
              </w:rPr>
              <w:t>Решение неравенств второй степени с одной переменной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jc w:val="center"/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алгоритм решения неравенств графическим способом. 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 решать неравенство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 ах</w:t>
            </w:r>
            <w:r w:rsidRPr="00AD11B4">
              <w:rPr>
                <w:sz w:val="24"/>
                <w:vertAlign w:val="superscript"/>
              </w:rPr>
              <w:t xml:space="preserve">2 </w:t>
            </w:r>
            <w:r w:rsidRPr="00AD11B4">
              <w:rPr>
                <w:sz w:val="24"/>
              </w:rPr>
              <w:t>+вх+с.≥0 на основе свойств квадратичной функции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второй степени с одной переменной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3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1550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39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второй степени с одной переменной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алгоритм решения неравенств графическим способом. 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 решать неравенство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 ах</w:t>
            </w:r>
            <w:r w:rsidRPr="00AD11B4">
              <w:rPr>
                <w:sz w:val="24"/>
                <w:vertAlign w:val="superscript"/>
              </w:rPr>
              <w:t xml:space="preserve">2 </w:t>
            </w:r>
            <w:r w:rsidRPr="00AD11B4">
              <w:rPr>
                <w:sz w:val="24"/>
              </w:rPr>
              <w:t>+вх+с.≥0 на основе свойств квадратичной функции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второй степени с одной переменной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5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410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0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второй степени с одной переменной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применять алгоритм решения неравенств второй степени при нахождении области определения выражений, при решении текстовых задач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8.12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510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методом интервалов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 интервалов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неравенства методом интервалов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методом интервалов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0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510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2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методом интервалов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 интервалов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неравенства методом интервалов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методом интервалов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2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465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3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методом интервалов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 интервалов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неравенства методом интервалов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методом интервалов</w:t>
            </w:r>
          </w:p>
        </w:tc>
        <w:tc>
          <w:tcPr>
            <w:tcW w:w="1702" w:type="dxa"/>
            <w:gridSpan w:val="2"/>
          </w:tcPr>
          <w:p w:rsidR="00A635C2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5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615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4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неравенств методом интервалов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метод интервалов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неравенства методом интервалов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7.12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615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5</w:t>
            </w:r>
          </w:p>
        </w:tc>
        <w:tc>
          <w:tcPr>
            <w:tcW w:w="3284" w:type="dxa"/>
            <w:gridSpan w:val="2"/>
          </w:tcPr>
          <w:p w:rsidR="00CB1850" w:rsidRPr="00AD11B4" w:rsidRDefault="00FC6550" w:rsidP="007C3688">
            <w:pPr>
              <w:rPr>
                <w:b/>
                <w:sz w:val="24"/>
              </w:rPr>
            </w:pPr>
            <w:r w:rsidRPr="00AD11B4">
              <w:rPr>
                <w:sz w:val="24"/>
              </w:rPr>
              <w:t>Урок обобщения знаний по теме «Уравнения и  нера-венства с одной переменной</w:t>
            </w:r>
            <w:r w:rsidR="00CB1850" w:rsidRPr="00AD11B4">
              <w:rPr>
                <w:b/>
                <w:sz w:val="24"/>
              </w:rPr>
              <w:t>»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Уметь:  решать неравенства второй степени различными методами 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9.12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825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6</w:t>
            </w:r>
          </w:p>
        </w:tc>
        <w:tc>
          <w:tcPr>
            <w:tcW w:w="3284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4 по теме «Уравнения и  нера-венства с одной переменной»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неравенства второй степени различными методами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2.12</w:t>
            </w:r>
          </w:p>
        </w:tc>
        <w:tc>
          <w:tcPr>
            <w:tcW w:w="1276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 4</w:t>
            </w:r>
          </w:p>
        </w:tc>
      </w:tr>
      <w:tr w:rsidR="00CB1850" w:rsidRPr="00AD11B4" w:rsidTr="009B6EB5">
        <w:trPr>
          <w:gridAfter w:val="2"/>
          <w:wAfter w:w="1548" w:type="dxa"/>
          <w:trHeight w:val="1030"/>
        </w:trPr>
        <w:tc>
          <w:tcPr>
            <w:tcW w:w="15843" w:type="dxa"/>
            <w:gridSpan w:val="13"/>
          </w:tcPr>
          <w:p w:rsidR="00CB1850" w:rsidRPr="00AD11B4" w:rsidRDefault="00CB1850" w:rsidP="007C3688">
            <w:pPr>
              <w:tabs>
                <w:tab w:val="left" w:pos="3270"/>
              </w:tabs>
              <w:rPr>
                <w:sz w:val="24"/>
              </w:rPr>
            </w:pPr>
          </w:p>
          <w:p w:rsidR="00CB1850" w:rsidRPr="00AD11B4" w:rsidRDefault="00CB1850" w:rsidP="007C3688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 xml:space="preserve">Уравнения и неравенства с двумя переменными </w:t>
            </w:r>
          </w:p>
        </w:tc>
      </w:tr>
      <w:tr w:rsidR="00A635C2" w:rsidRPr="00AD11B4" w:rsidTr="009B6EB5">
        <w:trPr>
          <w:gridAfter w:val="2"/>
          <w:wAfter w:w="1548" w:type="dxa"/>
          <w:trHeight w:val="1114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47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равнение с двумя переменными и его график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 понятие равносильных уравнений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строить график уравнения  с двумя переменными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Уравнение с двумя переменными и его график</w:t>
            </w:r>
          </w:p>
        </w:tc>
        <w:tc>
          <w:tcPr>
            <w:tcW w:w="1702" w:type="dxa"/>
            <w:gridSpan w:val="2"/>
          </w:tcPr>
          <w:p w:rsidR="00A635C2" w:rsidRPr="00AD11B4" w:rsidRDefault="00DF268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4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1114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48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равнение с двумя переменными и его график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 понятие равносильных уравнений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строить график уравнения  с двумя переменными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Уравнение с двумя переменными и его график</w:t>
            </w:r>
          </w:p>
        </w:tc>
        <w:tc>
          <w:tcPr>
            <w:tcW w:w="1702" w:type="dxa"/>
            <w:gridSpan w:val="2"/>
          </w:tcPr>
          <w:p w:rsidR="00A635C2" w:rsidRPr="00AD11B4" w:rsidRDefault="00DF268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6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870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49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равнение с двумя переменными и его график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строить график уравнения  с двумя переменными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Уравнение с двумя переменными и его график</w:t>
            </w:r>
          </w:p>
        </w:tc>
        <w:tc>
          <w:tcPr>
            <w:tcW w:w="1702" w:type="dxa"/>
            <w:gridSpan w:val="2"/>
          </w:tcPr>
          <w:p w:rsidR="00A635C2" w:rsidRPr="00AD11B4" w:rsidRDefault="00DF268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9.1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870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50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Графический способ решения систем уравнений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 понятие решения системы уравнений;  графический способ решения систем уравнений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решать системы 2-х уравнений с 2-мя переменными графическим способом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2.01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225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Решение систем уравнений второй степени 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5E13DF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5E13DF">
            <w:pPr>
              <w:rPr>
                <w:sz w:val="24"/>
              </w:rPr>
            </w:pPr>
            <w:r w:rsidRPr="00AD11B4">
              <w:rPr>
                <w:sz w:val="24"/>
              </w:rPr>
              <w:t>Знать: способ подстановки и способ сложения решения систем.</w:t>
            </w:r>
          </w:p>
          <w:p w:rsidR="00A635C2" w:rsidRPr="00AD11B4" w:rsidRDefault="00A635C2" w:rsidP="005E13DF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с 2-мя переменными способом подстановки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Решение систем уравнений второй степени 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4.0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1303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2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систем уравнений второй степен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способ подстановки и способ сложения решения систем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Уметь: решать уравнения с 2-мя переменными способом подстановки 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Решение систем уравнений второй степени 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6.0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1178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3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систем уравнений второй степен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уравнения с 2-мя переменными способом сложения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jc w:val="both"/>
              <w:rPr>
                <w:sz w:val="24"/>
              </w:rPr>
            </w:pP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9.01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4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задачи составлением систем уравнени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1.0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5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задачи на «движение» составлением систем уравнени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3.0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6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задачи «на работу»  составлением систем уравнени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6.01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7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Решение задач с помощью </w:t>
            </w:r>
            <w:r w:rsidRPr="00AD11B4">
              <w:rPr>
                <w:sz w:val="24"/>
              </w:rPr>
              <w:lastRenderedPageBreak/>
              <w:t>систем уравнений второй степен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Уметь: решать задачи на </w:t>
            </w:r>
            <w:r w:rsidRPr="00AD11B4">
              <w:rPr>
                <w:sz w:val="24"/>
              </w:rPr>
              <w:lastRenderedPageBreak/>
              <w:t>«проценты» составлением систем уравнений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8.01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58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 второй степен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задачи на «проценты» составлением систем уравнений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30.01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710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59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b/>
                <w:sz w:val="24"/>
              </w:rPr>
            </w:pPr>
            <w:r w:rsidRPr="00AD11B4">
              <w:rPr>
                <w:sz w:val="24"/>
              </w:rPr>
              <w:t>Решение задач с помощью систем уравнений второй степен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оверка знаний и умений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задачи «на работу», «на движение», «на проценты» и другие составлением систем уравнений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2.02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trHeight w:val="285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0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 Неравенства с двумя переменным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что представляет собой множество точек координатной плоскости, удовлетворяющих неравенствам ах+ву≤с и ах+ву≥с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изображать на координатной плоскости множество решений  данного неравенства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Неравенства с двумя переменными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4.0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1548" w:type="dxa"/>
            <w:gridSpan w:val="2"/>
            <w:tcBorders>
              <w:top w:val="nil"/>
              <w:right w:val="nil"/>
            </w:tcBorders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360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b/>
                <w:sz w:val="24"/>
              </w:rPr>
            </w:pPr>
            <w:r w:rsidRPr="00AD11B4">
              <w:rPr>
                <w:sz w:val="24"/>
              </w:rPr>
              <w:t>Неравенства с двумя переменным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изображать на координатной плоскости множество решений  данного неравенства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Неравенства с двумя переменными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6.0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345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2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Системы неравенств с двумя переменным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изображать на координатной плоскости множество точек, представляющих собой общую часть множеств, задаваемых неравенствами.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Неравенства с двумя переменными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9.0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360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3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b/>
                <w:sz w:val="24"/>
              </w:rPr>
            </w:pPr>
            <w:r w:rsidRPr="00AD11B4">
              <w:rPr>
                <w:sz w:val="24"/>
              </w:rPr>
              <w:t>Системы неравенств с двумя переменным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изображать на координатной плоскости множество точек, представляющих собой общую часть множеств, задаваемых неравенствами.</w:t>
            </w:r>
          </w:p>
        </w:tc>
        <w:tc>
          <w:tcPr>
            <w:tcW w:w="2271" w:type="dxa"/>
          </w:tcPr>
          <w:p w:rsidR="00A635C2" w:rsidRPr="00AD11B4" w:rsidRDefault="00A635C2">
            <w:pPr>
              <w:rPr>
                <w:sz w:val="24"/>
              </w:rPr>
            </w:pPr>
            <w:r w:rsidRPr="00AD11B4">
              <w:rPr>
                <w:sz w:val="24"/>
              </w:rPr>
              <w:t>Неравенства с двумя переменными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1.0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360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4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Обобшающий урок Системы неравенств с двумя переменным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изображать на координатной плоскости множество точек, представляющих собой общую часть множеств, задаваемых неравенствами.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3.02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345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5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 xml:space="preserve">Контрольная работа №5 по </w:t>
            </w:r>
            <w:r w:rsidRPr="00AD11B4">
              <w:rPr>
                <w:b/>
                <w:sz w:val="24"/>
              </w:rPr>
              <w:lastRenderedPageBreak/>
              <w:t>теме «Уравнения и неравенства с двумя переменными и их системы»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Проверка знаний </w:t>
            </w:r>
            <w:r w:rsidRPr="00AD11B4">
              <w:rPr>
                <w:sz w:val="24"/>
              </w:rPr>
              <w:lastRenderedPageBreak/>
              <w:t>и умений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 xml:space="preserve">Уметь:  решать системы 2-ч </w:t>
            </w:r>
            <w:r w:rsidRPr="00AD11B4">
              <w:rPr>
                <w:sz w:val="24"/>
              </w:rPr>
              <w:lastRenderedPageBreak/>
              <w:t>уравнений с 2-мя переменными графическим спо-собом; решать задачи составлением сис-тем уравнений; изображать на коорди-натной плоскости множество точек, представляющих собой общую часть множеств, задаваемых неравенствами.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6.02</w:t>
            </w:r>
          </w:p>
        </w:tc>
        <w:tc>
          <w:tcPr>
            <w:tcW w:w="1276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5</w:t>
            </w:r>
          </w:p>
        </w:tc>
      </w:tr>
      <w:tr w:rsidR="00CB1850" w:rsidRPr="00AD11B4" w:rsidTr="009B6EB5">
        <w:trPr>
          <w:gridAfter w:val="2"/>
          <w:wAfter w:w="1548" w:type="dxa"/>
          <w:trHeight w:val="345"/>
        </w:trPr>
        <w:tc>
          <w:tcPr>
            <w:tcW w:w="15843" w:type="dxa"/>
            <w:gridSpan w:val="13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18.02</w:t>
            </w:r>
          </w:p>
        </w:tc>
      </w:tr>
      <w:tr w:rsidR="00CB1850" w:rsidRPr="00AD11B4" w:rsidTr="009B6EB5">
        <w:trPr>
          <w:gridAfter w:val="2"/>
          <w:wAfter w:w="1548" w:type="dxa"/>
          <w:trHeight w:val="1385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6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оследовательности.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рок-лекция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 и  понимать: термины «член последовательности», «номер члена последовательности»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по заданной формуле находить любой член последовательности.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8.02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278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7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Определение арифме-тической прогрессии. 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го члена арифметической прогрессии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определение арифметической прогрессии, понятие формул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го члена арифметической прогрессии, способы задания.</w:t>
            </w:r>
          </w:p>
        </w:tc>
        <w:tc>
          <w:tcPr>
            <w:tcW w:w="2271" w:type="dxa"/>
          </w:tcPr>
          <w:p w:rsidR="00A635C2" w:rsidRPr="00AD11B4" w:rsidRDefault="00A635C2" w:rsidP="004750BB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го члена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0.0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  <w:tcBorders>
              <w:top w:val="single" w:sz="4" w:space="0" w:color="auto"/>
            </w:tcBorders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8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Определение арифме-тической прогрессии. 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-го члена 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у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го члена арифметической прогрессии, свойства членов арифметической прогрессии, способы задания арифметической прогрессии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 определять  номера отрицательных (положительных) членов арифметической прогрессии</w:t>
            </w:r>
          </w:p>
        </w:tc>
        <w:tc>
          <w:tcPr>
            <w:tcW w:w="2271" w:type="dxa"/>
          </w:tcPr>
          <w:p w:rsidR="00A635C2" w:rsidRPr="00AD11B4" w:rsidRDefault="00A635C2" w:rsidP="004750BB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го члена</w:t>
            </w:r>
          </w:p>
        </w:tc>
        <w:tc>
          <w:tcPr>
            <w:tcW w:w="1702" w:type="dxa"/>
            <w:gridSpan w:val="2"/>
          </w:tcPr>
          <w:p w:rsidR="00A635C2" w:rsidRPr="00AD11B4" w:rsidRDefault="00671F5D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5.02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69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Определение арифме-тической прогрессии. 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-го члена 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у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го члена арифметической прогрессии, свойства членов арифметической прогрессии, способы задания арифметической прогрессии.</w:t>
            </w:r>
          </w:p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Уметь:  определять  номера отрицательных (положительных) членов арифметической </w:t>
            </w:r>
            <w:r w:rsidRPr="00AD11B4">
              <w:rPr>
                <w:sz w:val="24"/>
              </w:rPr>
              <w:lastRenderedPageBreak/>
              <w:t>прогрессии</w:t>
            </w:r>
          </w:p>
        </w:tc>
        <w:tc>
          <w:tcPr>
            <w:tcW w:w="2271" w:type="dxa"/>
          </w:tcPr>
          <w:p w:rsidR="00CB1850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 xml:space="preserve">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го члена</w:t>
            </w: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7.02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70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первых членов арифметической прогресси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ы  </w:t>
            </w:r>
            <w:r w:rsidRPr="00AD11B4">
              <w:rPr>
                <w:sz w:val="24"/>
                <w:lang w:val="en-US"/>
              </w:rPr>
              <w:t>I</w:t>
            </w:r>
            <w:r w:rsidRPr="00AD11B4">
              <w:rPr>
                <w:sz w:val="24"/>
              </w:rPr>
              <w:t xml:space="preserve">  и  </w:t>
            </w:r>
            <w:r w:rsidRPr="00AD11B4">
              <w:rPr>
                <w:sz w:val="24"/>
                <w:lang w:val="en-US"/>
              </w:rPr>
              <w:t>II</w:t>
            </w:r>
            <w:r w:rsidRPr="00AD11B4">
              <w:rPr>
                <w:sz w:val="24"/>
              </w:rPr>
              <w:t xml:space="preserve">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членов ариф-метической прогрессии.</w:t>
            </w:r>
          </w:p>
          <w:p w:rsidR="00A635C2" w:rsidRPr="00AD11B4" w:rsidRDefault="00A635C2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Уметь: применять формулу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первых членов арифметической прогрессии при решении задач</w:t>
            </w:r>
          </w:p>
          <w:p w:rsidR="00A635C2" w:rsidRPr="00AD11B4" w:rsidRDefault="00A635C2" w:rsidP="007C3688">
            <w:pPr>
              <w:jc w:val="both"/>
              <w:rPr>
                <w:sz w:val="24"/>
              </w:rPr>
            </w:pP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первых членов арифметической прогрессии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2.03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первых членов арифметической прогрессии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ы  </w:t>
            </w:r>
            <w:r w:rsidRPr="00AD11B4">
              <w:rPr>
                <w:sz w:val="24"/>
                <w:lang w:val="en-US"/>
              </w:rPr>
              <w:t>I</w:t>
            </w:r>
            <w:r w:rsidRPr="00AD11B4">
              <w:rPr>
                <w:sz w:val="24"/>
              </w:rPr>
              <w:t xml:space="preserve">  и  </w:t>
            </w:r>
            <w:r w:rsidRPr="00AD11B4">
              <w:rPr>
                <w:sz w:val="24"/>
                <w:lang w:val="en-US"/>
              </w:rPr>
              <w:t>II</w:t>
            </w:r>
            <w:r w:rsidRPr="00AD11B4">
              <w:rPr>
                <w:sz w:val="24"/>
              </w:rPr>
              <w:t xml:space="preserve">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членов ариф-метической прогрессии.</w:t>
            </w:r>
          </w:p>
          <w:p w:rsidR="00A635C2" w:rsidRPr="00AD11B4" w:rsidRDefault="00A635C2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Уметь: находить сумму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отрицательных или положительных член.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первых членов арифметической прогрессии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4.03</w:t>
            </w:r>
          </w:p>
        </w:tc>
        <w:tc>
          <w:tcPr>
            <w:tcW w:w="708" w:type="dxa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568" w:type="dxa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2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первых членов арифметической прогресси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ы  </w:t>
            </w:r>
            <w:r w:rsidRPr="00AD11B4">
              <w:rPr>
                <w:sz w:val="24"/>
                <w:lang w:val="en-US"/>
              </w:rPr>
              <w:t>I</w:t>
            </w:r>
            <w:r w:rsidRPr="00AD11B4">
              <w:rPr>
                <w:sz w:val="24"/>
              </w:rPr>
              <w:t xml:space="preserve">  и  </w:t>
            </w:r>
            <w:r w:rsidRPr="00AD11B4">
              <w:rPr>
                <w:sz w:val="24"/>
                <w:lang w:val="en-US"/>
              </w:rPr>
              <w:t>II</w:t>
            </w:r>
            <w:r w:rsidRPr="00AD11B4">
              <w:rPr>
                <w:sz w:val="24"/>
              </w:rPr>
              <w:t xml:space="preserve">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членов арифметической прогресс.</w:t>
            </w:r>
          </w:p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>Уметь: применять формулы к решению задач.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6.03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3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6 по теме «Арифметическая прогрессия</w:t>
            </w:r>
            <w:r w:rsidRPr="00AD11B4">
              <w:rPr>
                <w:sz w:val="24"/>
              </w:rPr>
              <w:t>»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Проверка знаний и умений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Уметь: находить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ый член, сумму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>-членов арифметической прогрессии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1.03</w:t>
            </w:r>
          </w:p>
        </w:tc>
        <w:tc>
          <w:tcPr>
            <w:tcW w:w="1276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6</w:t>
            </w: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4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Определение геометрической прогресси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какая последовательность  является геометрической.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Уметь: выявлять, является ли последовательность геометрической, если да, то находить </w:t>
            </w:r>
            <w:r w:rsidRPr="00AD11B4">
              <w:rPr>
                <w:sz w:val="24"/>
                <w:lang w:val="en-US"/>
              </w:rPr>
              <w:t>q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3.03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5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 го члена геометрической прогрессии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у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 го члена геометрической прогрессии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числять любой член геометрической прогрессии по формуле, знать свойства членов геометрической прогрессии</w:t>
            </w:r>
          </w:p>
        </w:tc>
        <w:tc>
          <w:tcPr>
            <w:tcW w:w="2271" w:type="dxa"/>
          </w:tcPr>
          <w:p w:rsidR="00A635C2" w:rsidRPr="00AD11B4" w:rsidRDefault="00A635C2" w:rsidP="00036D3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 го члена геометрической прогрессии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6.03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6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 го члена геометрической прогресси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у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 го члена геометрической прогрессии</w:t>
            </w:r>
          </w:p>
          <w:p w:rsidR="00A635C2" w:rsidRPr="00AD11B4" w:rsidRDefault="00A635C2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Уметь: вычислять любой член </w:t>
            </w:r>
            <w:r w:rsidRPr="00AD11B4">
              <w:rPr>
                <w:sz w:val="24"/>
              </w:rPr>
              <w:lastRenderedPageBreak/>
              <w:t>геометрической прогрессии по формуле, знать свойства членов геометрической прогрессии</w:t>
            </w:r>
          </w:p>
        </w:tc>
        <w:tc>
          <w:tcPr>
            <w:tcW w:w="2271" w:type="dxa"/>
          </w:tcPr>
          <w:p w:rsidR="00A635C2" w:rsidRPr="00AD11B4" w:rsidRDefault="00A635C2" w:rsidP="00036D3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8.03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77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членов геометрической прогресси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у  суммы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членов геометрической прогрессии.</w:t>
            </w:r>
          </w:p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>Уметь: применять формулу при решении стандартных задач</w:t>
            </w:r>
          </w:p>
        </w:tc>
        <w:tc>
          <w:tcPr>
            <w:tcW w:w="2271" w:type="dxa"/>
          </w:tcPr>
          <w:p w:rsidR="00A635C2" w:rsidRPr="00AD11B4" w:rsidRDefault="00A635C2" w:rsidP="00A635C2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Формула </w:t>
            </w:r>
            <w:r w:rsidRPr="00AD11B4">
              <w:rPr>
                <w:sz w:val="24"/>
                <w:lang w:val="en-US"/>
              </w:rPr>
              <w:t>n</w:t>
            </w:r>
            <w:r w:rsidRPr="00AD11B4">
              <w:rPr>
                <w:sz w:val="24"/>
              </w:rPr>
              <w:t xml:space="preserve"> – го члена геометрической прогрессии</w:t>
            </w:r>
          </w:p>
          <w:p w:rsidR="00A635C2" w:rsidRPr="00AD11B4" w:rsidRDefault="00A635C2" w:rsidP="00A635C2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0.03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8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Бесконечая геометрическая прогрессия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 xml:space="preserve">Знать: формулу  </w:t>
            </w:r>
            <w:r w:rsidRPr="00AD11B4">
              <w:rPr>
                <w:sz w:val="24"/>
                <w:lang w:val="en-US"/>
              </w:rPr>
              <w:t>S</w:t>
            </w:r>
            <w:r w:rsidRPr="00AD11B4">
              <w:rPr>
                <w:sz w:val="24"/>
              </w:rPr>
              <w:t>=</w:t>
            </w:r>
            <w:r w:rsidRPr="00AD11B4">
              <w:rPr>
                <w:position w:val="-28"/>
                <w:sz w:val="24"/>
              </w:rPr>
              <w:object w:dxaOrig="540" w:dyaOrig="660">
                <v:shape id="_x0000_i1085" type="#_x0000_t75" style="width:27pt;height:32.25pt" o:ole="">
                  <v:imagedata r:id="rId129" o:title=""/>
                </v:shape>
                <o:OLEObject Type="Embed" ProgID="Equation.3" ShapeID="_x0000_i1085" DrawAspect="Content" ObjectID="_1495522147" r:id="rId130"/>
              </w:object>
            </w:r>
            <w:r w:rsidRPr="00AD11B4">
              <w:rPr>
                <w:sz w:val="24"/>
              </w:rPr>
              <w:t>.</w:t>
            </w:r>
          </w:p>
          <w:p w:rsidR="00CB1850" w:rsidRPr="00AD11B4" w:rsidRDefault="00CB1850" w:rsidP="007C3688">
            <w:pPr>
              <w:jc w:val="both"/>
              <w:rPr>
                <w:sz w:val="24"/>
              </w:rPr>
            </w:pPr>
            <w:r w:rsidRPr="00AD11B4">
              <w:rPr>
                <w:sz w:val="24"/>
              </w:rPr>
              <w:t>Уметь: применять формулу при решении практических задач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30.03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79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FA6F55">
            <w:pPr>
              <w:rPr>
                <w:b/>
                <w:sz w:val="24"/>
              </w:rPr>
            </w:pPr>
            <w:r w:rsidRPr="00AD11B4">
              <w:rPr>
                <w:sz w:val="24"/>
              </w:rPr>
              <w:t>Обобщ</w:t>
            </w:r>
            <w:r w:rsidR="00FA6F55" w:rsidRPr="00AD11B4">
              <w:rPr>
                <w:sz w:val="24"/>
              </w:rPr>
              <w:t xml:space="preserve">ающий урок </w:t>
            </w:r>
            <w:r w:rsidR="00FA6F55" w:rsidRPr="00AD11B4">
              <w:rPr>
                <w:b/>
                <w:sz w:val="24"/>
              </w:rPr>
              <w:t xml:space="preserve">7 </w:t>
            </w:r>
            <w:r w:rsidR="00FA6F55" w:rsidRPr="00AD11B4">
              <w:rPr>
                <w:sz w:val="24"/>
              </w:rPr>
              <w:t>по теме «Геометрическая прогрессия»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полнять задания по теме «Арифметическая и геометрическая прогрессия»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1.04</w:t>
            </w:r>
          </w:p>
        </w:tc>
        <w:tc>
          <w:tcPr>
            <w:tcW w:w="1276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80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 7 по теме «Геометрическая прогрессия»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оверка знаний и умений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полнять задания по теме «Геометрическая прогрессия»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3.04</w:t>
            </w:r>
          </w:p>
        </w:tc>
        <w:tc>
          <w:tcPr>
            <w:tcW w:w="1276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7</w:t>
            </w: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1406" w:type="dxa"/>
            <w:gridSpan w:val="2"/>
          </w:tcPr>
          <w:p w:rsidR="00CB1850" w:rsidRPr="00AD11B4" w:rsidRDefault="00CB1850" w:rsidP="007C3688">
            <w:pPr>
              <w:rPr>
                <w:b/>
                <w:sz w:val="24"/>
              </w:rPr>
            </w:pPr>
          </w:p>
        </w:tc>
        <w:tc>
          <w:tcPr>
            <w:tcW w:w="14437" w:type="dxa"/>
            <w:gridSpan w:val="11"/>
            <w:tcBorders>
              <w:right w:val="nil"/>
            </w:tcBorders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710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8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имеры комбинаторных задач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простейшие комбинаторные задачи перебором возможных вариантов, ознакомить деревом возможных вариантов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комбинаторных задач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6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735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82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ешение комбинаторных задач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 комбинаторное правило умножения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комбинаторные задачи с использованием комбинат. правила умножения.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ешение комбинаторных задач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8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83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ерестановк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у числа перестановок и  уметь пользоваться при выполнении упражнени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Перестановки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0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84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ерестановки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пользоваться при решении задач  формулой перестановок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Перестановки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3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85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азмещения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</w:t>
            </w:r>
            <w:r w:rsidRPr="00AD11B4">
              <w:rPr>
                <w:sz w:val="24"/>
              </w:rPr>
              <w:lastRenderedPageBreak/>
              <w:t>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Знать: формулы числа размещений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Уметь: пользоваться ими  при выполнении упражнени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Размещения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5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562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86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Размещения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пользоваться при решении задач  формулой размещени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Размещения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7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87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Сочетания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ы числа сочетаний  и  уметь пользоваться ими при решении задач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Сочетания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0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A635C2" w:rsidRPr="00AD11B4" w:rsidRDefault="00A635C2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88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Сочетания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формулы числа сочетаний  и  уметь пользоваться ими при решении задач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Сочетания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2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975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89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Относительная частота  случайного события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понятие случайного события, частоты события, относительной частоты события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находить относительную частоту случайного события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Относительная частота  случайного события</w:t>
            </w:r>
          </w:p>
          <w:p w:rsidR="00A635C2" w:rsidRPr="00AD11B4" w:rsidRDefault="00A635C2" w:rsidP="007A4EAC">
            <w:pPr>
              <w:rPr>
                <w:sz w:val="24"/>
              </w:rPr>
            </w:pPr>
          </w:p>
          <w:p w:rsidR="00A635C2" w:rsidRPr="00AD11B4" w:rsidRDefault="00A635C2" w:rsidP="007A4EAC">
            <w:pPr>
              <w:rPr>
                <w:sz w:val="24"/>
              </w:rPr>
            </w:pPr>
          </w:p>
          <w:p w:rsidR="00A635C2" w:rsidRPr="00AD11B4" w:rsidRDefault="00A635C2" w:rsidP="007A4EAC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4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540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0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Вероятность равно-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возможных событий 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мбинированный урок</w:t>
            </w:r>
          </w:p>
          <w:p w:rsidR="00A635C2" w:rsidRPr="00AD11B4" w:rsidRDefault="00A635C2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понятие благоприятные исходы, определение вероятности.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пользоваться формулой комбинаторики  при вычислении вероятносте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Вероятность равно-</w:t>
            </w:r>
          </w:p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возможных событий 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7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A635C2" w:rsidRPr="00AD11B4" w:rsidTr="009B6EB5">
        <w:trPr>
          <w:gridAfter w:val="2"/>
          <w:wAfter w:w="1548" w:type="dxa"/>
          <w:trHeight w:val="525"/>
        </w:trPr>
        <w:tc>
          <w:tcPr>
            <w:tcW w:w="637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1</w:t>
            </w:r>
          </w:p>
        </w:tc>
        <w:tc>
          <w:tcPr>
            <w:tcW w:w="3284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Вероятность равно-</w:t>
            </w:r>
          </w:p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возможных событий</w:t>
            </w:r>
          </w:p>
        </w:tc>
        <w:tc>
          <w:tcPr>
            <w:tcW w:w="71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A635C2" w:rsidRPr="00AD11B4" w:rsidRDefault="00A635C2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пользоваться формулами комбинаторики  при вычислении вероятностей</w:t>
            </w:r>
          </w:p>
        </w:tc>
        <w:tc>
          <w:tcPr>
            <w:tcW w:w="2271" w:type="dxa"/>
          </w:tcPr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Вероятность равно-</w:t>
            </w:r>
          </w:p>
          <w:p w:rsidR="00A635C2" w:rsidRPr="00AD11B4" w:rsidRDefault="00A635C2" w:rsidP="007A4EAC">
            <w:pPr>
              <w:rPr>
                <w:sz w:val="24"/>
              </w:rPr>
            </w:pPr>
            <w:r w:rsidRPr="00AD11B4">
              <w:rPr>
                <w:sz w:val="24"/>
              </w:rPr>
              <w:t>возможных событий</w:t>
            </w:r>
          </w:p>
        </w:tc>
        <w:tc>
          <w:tcPr>
            <w:tcW w:w="1702" w:type="dxa"/>
            <w:gridSpan w:val="2"/>
          </w:tcPr>
          <w:p w:rsidR="00A635C2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9.04</w:t>
            </w:r>
          </w:p>
        </w:tc>
        <w:tc>
          <w:tcPr>
            <w:tcW w:w="1276" w:type="dxa"/>
            <w:gridSpan w:val="2"/>
          </w:tcPr>
          <w:p w:rsidR="00A635C2" w:rsidRPr="00AD11B4" w:rsidRDefault="00A635C2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637" w:type="dxa"/>
          </w:tcPr>
          <w:p w:rsidR="00CB1850" w:rsidRPr="00AD11B4" w:rsidRDefault="00CB1850" w:rsidP="007C3688">
            <w:pPr>
              <w:jc w:val="center"/>
              <w:rPr>
                <w:sz w:val="24"/>
              </w:rPr>
            </w:pPr>
            <w:r w:rsidRPr="00AD11B4">
              <w:rPr>
                <w:sz w:val="24"/>
              </w:rPr>
              <w:t>92</w:t>
            </w: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Контрольная работа №8 по теме «Элементы комби-наторики и теории вероятностей»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оверка знаний и умений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простейшие комбинаторные задачи; пользоваться формулой комбинаторики  при вычислении вероятностей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702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6.05</w:t>
            </w:r>
          </w:p>
        </w:tc>
        <w:tc>
          <w:tcPr>
            <w:tcW w:w="1276" w:type="dxa"/>
            <w:gridSpan w:val="2"/>
          </w:tcPr>
          <w:p w:rsidR="00CB1850" w:rsidRPr="00AD11B4" w:rsidRDefault="00FC65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8</w:t>
            </w:r>
          </w:p>
        </w:tc>
      </w:tr>
      <w:tr w:rsidR="00CB1850" w:rsidRPr="00AD11B4" w:rsidTr="009B6EB5">
        <w:trPr>
          <w:gridAfter w:val="2"/>
          <w:wAfter w:w="1548" w:type="dxa"/>
        </w:trPr>
        <w:tc>
          <w:tcPr>
            <w:tcW w:w="1406" w:type="dxa"/>
            <w:gridSpan w:val="2"/>
          </w:tcPr>
          <w:p w:rsidR="00CB1850" w:rsidRPr="00AD11B4" w:rsidRDefault="00CB1850" w:rsidP="007C3688">
            <w:pPr>
              <w:rPr>
                <w:b/>
                <w:sz w:val="24"/>
              </w:rPr>
            </w:pPr>
          </w:p>
        </w:tc>
        <w:tc>
          <w:tcPr>
            <w:tcW w:w="14437" w:type="dxa"/>
            <w:gridSpan w:val="11"/>
          </w:tcPr>
          <w:p w:rsidR="00CB1850" w:rsidRPr="00AD11B4" w:rsidRDefault="00CB1850" w:rsidP="007C3688">
            <w:pPr>
              <w:rPr>
                <w:b/>
                <w:sz w:val="24"/>
              </w:rPr>
            </w:pPr>
          </w:p>
          <w:p w:rsidR="00CB1850" w:rsidRPr="00AD11B4" w:rsidRDefault="00FA6F55" w:rsidP="007C3688">
            <w:pPr>
              <w:jc w:val="center"/>
              <w:rPr>
                <w:b/>
                <w:sz w:val="24"/>
              </w:rPr>
            </w:pPr>
            <w:r w:rsidRPr="00AD11B4">
              <w:rPr>
                <w:b/>
                <w:sz w:val="24"/>
              </w:rPr>
              <w:t>Повторение (7</w:t>
            </w:r>
            <w:r w:rsidR="00CB1850" w:rsidRPr="00AD11B4">
              <w:rPr>
                <w:b/>
                <w:sz w:val="24"/>
              </w:rPr>
              <w:t>часов)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805"/>
        </w:trPr>
        <w:tc>
          <w:tcPr>
            <w:tcW w:w="637" w:type="dxa"/>
            <w:tcBorders>
              <w:right w:val="single" w:sz="4" w:space="0" w:color="auto"/>
            </w:tcBorders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3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.</w:t>
            </w:r>
            <w:r w:rsidR="00FA6F55" w:rsidRPr="00AD11B4">
              <w:rPr>
                <w:sz w:val="24"/>
              </w:rPr>
              <w:t>Повторение по теме</w:t>
            </w:r>
          </w:p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Числовые выражения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выполнять действия с рациональными числами, свободно владеть навыками решения прим.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08.05</w:t>
            </w:r>
          </w:p>
        </w:tc>
        <w:tc>
          <w:tcPr>
            <w:tcW w:w="1418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525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lastRenderedPageBreak/>
              <w:t>94</w:t>
            </w:r>
          </w:p>
        </w:tc>
        <w:tc>
          <w:tcPr>
            <w:tcW w:w="3284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Повторение по теме </w:t>
            </w:r>
            <w:r w:rsidR="00CB1850" w:rsidRPr="00AD11B4">
              <w:rPr>
                <w:sz w:val="24"/>
              </w:rPr>
              <w:t>Выражения с переменными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находить значения выражений с переменными; находить область определения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3.05</w:t>
            </w:r>
          </w:p>
        </w:tc>
        <w:tc>
          <w:tcPr>
            <w:tcW w:w="1418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FA6F55" w:rsidRPr="00AD11B4" w:rsidTr="009B6EB5">
        <w:trPr>
          <w:gridAfter w:val="2"/>
          <w:wAfter w:w="1548" w:type="dxa"/>
          <w:trHeight w:val="525"/>
        </w:trPr>
        <w:tc>
          <w:tcPr>
            <w:tcW w:w="637" w:type="dxa"/>
          </w:tcPr>
          <w:p w:rsidR="00FA6F55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5</w:t>
            </w:r>
          </w:p>
        </w:tc>
        <w:tc>
          <w:tcPr>
            <w:tcW w:w="3284" w:type="dxa"/>
            <w:gridSpan w:val="2"/>
          </w:tcPr>
          <w:p w:rsidR="00FA6F55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омежуточная аттестация за курс 9класса</w:t>
            </w:r>
          </w:p>
        </w:tc>
        <w:tc>
          <w:tcPr>
            <w:tcW w:w="710" w:type="dxa"/>
          </w:tcPr>
          <w:p w:rsidR="00FA6F55" w:rsidRPr="00AD11B4" w:rsidRDefault="00FA6F55" w:rsidP="007C3688">
            <w:pPr>
              <w:rPr>
                <w:sz w:val="24"/>
              </w:rPr>
            </w:pPr>
          </w:p>
        </w:tc>
        <w:tc>
          <w:tcPr>
            <w:tcW w:w="2123" w:type="dxa"/>
            <w:gridSpan w:val="3"/>
          </w:tcPr>
          <w:p w:rsidR="00FA6F55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онтроль ЗУН</w:t>
            </w:r>
          </w:p>
        </w:tc>
        <w:tc>
          <w:tcPr>
            <w:tcW w:w="3840" w:type="dxa"/>
          </w:tcPr>
          <w:p w:rsidR="00FA6F55" w:rsidRPr="00AD11B4" w:rsidRDefault="00FA6F55" w:rsidP="007C3688">
            <w:pPr>
              <w:rPr>
                <w:sz w:val="24"/>
              </w:rPr>
            </w:pPr>
          </w:p>
        </w:tc>
        <w:tc>
          <w:tcPr>
            <w:tcW w:w="2271" w:type="dxa"/>
          </w:tcPr>
          <w:p w:rsidR="00FA6F55" w:rsidRPr="00AD11B4" w:rsidRDefault="00FA6F55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FA6F55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5.05</w:t>
            </w:r>
          </w:p>
        </w:tc>
        <w:tc>
          <w:tcPr>
            <w:tcW w:w="1418" w:type="dxa"/>
            <w:gridSpan w:val="3"/>
          </w:tcPr>
          <w:p w:rsidR="00FA6F55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К.р</w:t>
            </w:r>
          </w:p>
          <w:p w:rsidR="00FA6F55" w:rsidRPr="00AD11B4" w:rsidRDefault="00FA6F55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540"/>
        </w:trPr>
        <w:tc>
          <w:tcPr>
            <w:tcW w:w="637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6</w:t>
            </w:r>
          </w:p>
        </w:tc>
        <w:tc>
          <w:tcPr>
            <w:tcW w:w="3284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Повторение по теме </w:t>
            </w:r>
            <w:r w:rsidR="00CB1850" w:rsidRPr="00AD11B4">
              <w:rPr>
                <w:sz w:val="24"/>
              </w:rPr>
              <w:t>Линейные уравнения и их системы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 решать линейные уравнения  и их системы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8.05</w:t>
            </w:r>
          </w:p>
        </w:tc>
        <w:tc>
          <w:tcPr>
            <w:tcW w:w="1418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525"/>
        </w:trPr>
        <w:tc>
          <w:tcPr>
            <w:tcW w:w="637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7</w:t>
            </w:r>
          </w:p>
        </w:tc>
        <w:tc>
          <w:tcPr>
            <w:tcW w:w="3284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Повторение по теме </w:t>
            </w:r>
            <w:r w:rsidR="00CB1850" w:rsidRPr="00AD11B4">
              <w:rPr>
                <w:sz w:val="24"/>
              </w:rPr>
              <w:t>Преобразование целых выражений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упрощения выражения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0.05</w:t>
            </w:r>
          </w:p>
        </w:tc>
        <w:tc>
          <w:tcPr>
            <w:tcW w:w="1418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555"/>
        </w:trPr>
        <w:tc>
          <w:tcPr>
            <w:tcW w:w="637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8</w:t>
            </w:r>
          </w:p>
        </w:tc>
        <w:tc>
          <w:tcPr>
            <w:tcW w:w="3284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Повторение по теме </w:t>
            </w:r>
            <w:r w:rsidR="00CB1850" w:rsidRPr="00AD11B4">
              <w:rPr>
                <w:sz w:val="24"/>
              </w:rPr>
              <w:t>Степень и её свойства</w:t>
            </w:r>
          </w:p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Знать: все свойства степеней с целым показателем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2.05</w:t>
            </w:r>
          </w:p>
        </w:tc>
        <w:tc>
          <w:tcPr>
            <w:tcW w:w="1418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512"/>
        </w:trPr>
        <w:tc>
          <w:tcPr>
            <w:tcW w:w="637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9</w:t>
            </w:r>
          </w:p>
        </w:tc>
        <w:tc>
          <w:tcPr>
            <w:tcW w:w="3284" w:type="dxa"/>
            <w:gridSpan w:val="2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 xml:space="preserve">Повторение по теме </w:t>
            </w:r>
            <w:r w:rsidR="00CB1850" w:rsidRPr="00AD11B4">
              <w:rPr>
                <w:sz w:val="24"/>
              </w:rPr>
              <w:t>Квадратные уравнения и их корни. Целые уравнения</w:t>
            </w:r>
          </w:p>
        </w:tc>
        <w:tc>
          <w:tcPr>
            <w:tcW w:w="71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1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Практикум</w:t>
            </w:r>
          </w:p>
        </w:tc>
        <w:tc>
          <w:tcPr>
            <w:tcW w:w="3840" w:type="dxa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Уметь: решать квадратные уравнения</w:t>
            </w: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25.05</w:t>
            </w:r>
          </w:p>
        </w:tc>
        <w:tc>
          <w:tcPr>
            <w:tcW w:w="1418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  <w:tr w:rsidR="00CB1850" w:rsidRPr="00AD11B4" w:rsidTr="009B6EB5">
        <w:trPr>
          <w:gridAfter w:val="2"/>
          <w:wAfter w:w="1548" w:type="dxa"/>
          <w:trHeight w:val="255"/>
        </w:trPr>
        <w:tc>
          <w:tcPr>
            <w:tcW w:w="637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284" w:type="dxa"/>
            <w:gridSpan w:val="2"/>
          </w:tcPr>
          <w:p w:rsidR="00CB1850" w:rsidRPr="00AD11B4" w:rsidRDefault="00CB1850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Всего</w:t>
            </w:r>
          </w:p>
        </w:tc>
        <w:tc>
          <w:tcPr>
            <w:tcW w:w="710" w:type="dxa"/>
          </w:tcPr>
          <w:p w:rsidR="00CB1850" w:rsidRPr="00AD11B4" w:rsidRDefault="00FA6F55" w:rsidP="007C3688">
            <w:pPr>
              <w:rPr>
                <w:sz w:val="24"/>
              </w:rPr>
            </w:pPr>
            <w:r w:rsidRPr="00AD11B4">
              <w:rPr>
                <w:sz w:val="24"/>
              </w:rPr>
              <w:t>99</w:t>
            </w:r>
          </w:p>
        </w:tc>
        <w:tc>
          <w:tcPr>
            <w:tcW w:w="2123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3840" w:type="dxa"/>
          </w:tcPr>
          <w:p w:rsidR="00CB1850" w:rsidRPr="00AD11B4" w:rsidRDefault="00CB1850" w:rsidP="007C3688">
            <w:pPr>
              <w:jc w:val="both"/>
              <w:rPr>
                <w:sz w:val="24"/>
              </w:rPr>
            </w:pPr>
          </w:p>
        </w:tc>
        <w:tc>
          <w:tcPr>
            <w:tcW w:w="2271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560" w:type="dxa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  <w:tc>
          <w:tcPr>
            <w:tcW w:w="1418" w:type="dxa"/>
            <w:gridSpan w:val="3"/>
          </w:tcPr>
          <w:p w:rsidR="00CB1850" w:rsidRPr="00AD11B4" w:rsidRDefault="00CB1850" w:rsidP="007C3688">
            <w:pPr>
              <w:rPr>
                <w:sz w:val="24"/>
              </w:rPr>
            </w:pPr>
          </w:p>
        </w:tc>
      </w:tr>
    </w:tbl>
    <w:p w:rsidR="007C4F6C" w:rsidRPr="00AD11B4" w:rsidRDefault="007C4F6C" w:rsidP="007C4F6C">
      <w:pPr>
        <w:tabs>
          <w:tab w:val="left" w:pos="720"/>
        </w:tabs>
        <w:jc w:val="both"/>
        <w:rPr>
          <w:sz w:val="24"/>
        </w:rPr>
        <w:sectPr w:rsidR="007C4F6C" w:rsidRPr="00AD11B4" w:rsidSect="007C3688">
          <w:pgSz w:w="16838" w:h="11906" w:orient="landscape"/>
          <w:pgMar w:top="567" w:right="964" w:bottom="851" w:left="851" w:header="709" w:footer="709" w:gutter="0"/>
          <w:cols w:space="708"/>
          <w:docGrid w:linePitch="360"/>
        </w:sectPr>
      </w:pPr>
    </w:p>
    <w:p w:rsidR="001565B2" w:rsidRPr="00CD3155" w:rsidRDefault="001565B2" w:rsidP="001565B2">
      <w:pPr>
        <w:jc w:val="center"/>
        <w:rPr>
          <w:b/>
          <w:bCs/>
          <w:sz w:val="24"/>
        </w:rPr>
      </w:pPr>
    </w:p>
    <w:p w:rsidR="001565B2" w:rsidRPr="00CD3155" w:rsidRDefault="001565B2" w:rsidP="001565B2">
      <w:pPr>
        <w:jc w:val="center"/>
        <w:rPr>
          <w:b/>
          <w:bCs/>
          <w:sz w:val="24"/>
        </w:rPr>
      </w:pPr>
    </w:p>
    <w:p w:rsidR="001565B2" w:rsidRPr="008D0DC6" w:rsidRDefault="001565B2" w:rsidP="001565B2">
      <w:pPr>
        <w:pStyle w:val="30"/>
        <w:framePr w:w="8536" w:h="2881" w:hRule="exact" w:wrap="none" w:vAnchor="page" w:hAnchor="page" w:x="136" w:y="1216"/>
        <w:shd w:val="clear" w:color="auto" w:fill="auto"/>
        <w:spacing w:before="0" w:after="263" w:line="210" w:lineRule="exact"/>
        <w:ind w:left="-567" w:right="280" w:firstLine="709"/>
        <w:jc w:val="left"/>
        <w:rPr>
          <w:sz w:val="28"/>
          <w:szCs w:val="28"/>
        </w:rPr>
      </w:pPr>
      <w:r w:rsidRPr="008D0DC6">
        <w:rPr>
          <w:sz w:val="28"/>
          <w:szCs w:val="28"/>
        </w:rPr>
        <w:t>СОГЛАСОВАНО</w:t>
      </w:r>
    </w:p>
    <w:p w:rsidR="001565B2" w:rsidRDefault="001565B2" w:rsidP="001565B2">
      <w:pPr>
        <w:pStyle w:val="30"/>
        <w:framePr w:w="8536" w:h="2881" w:hRule="exact" w:wrap="none" w:vAnchor="page" w:hAnchor="page" w:x="136" w:y="1216"/>
        <w:shd w:val="clear" w:color="auto" w:fill="auto"/>
        <w:spacing w:before="0" w:after="0" w:line="278" w:lineRule="exact"/>
        <w:ind w:left="-567" w:right="280" w:firstLine="709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Протокол </w:t>
      </w:r>
      <w:r w:rsidRPr="008D0DC6">
        <w:rPr>
          <w:sz w:val="28"/>
          <w:szCs w:val="28"/>
        </w:rPr>
        <w:t xml:space="preserve"> заседания методического совета</w:t>
      </w:r>
      <w:r>
        <w:rPr>
          <w:sz w:val="28"/>
          <w:szCs w:val="28"/>
        </w:rPr>
        <w:t xml:space="preserve"> МБОУ СОШ №15</w:t>
      </w:r>
    </w:p>
    <w:p w:rsidR="001565B2" w:rsidRDefault="001565B2" w:rsidP="001565B2">
      <w:pPr>
        <w:pStyle w:val="30"/>
        <w:framePr w:w="8536" w:h="2881" w:hRule="exact" w:wrap="none" w:vAnchor="page" w:hAnchor="page" w:x="136" w:y="1216"/>
        <w:shd w:val="clear" w:color="auto" w:fill="auto"/>
        <w:spacing w:before="0" w:after="0" w:line="278" w:lineRule="exact"/>
        <w:ind w:left="-567" w:right="280" w:firstLine="709"/>
        <w:jc w:val="left"/>
        <w:rPr>
          <w:sz w:val="28"/>
          <w:szCs w:val="28"/>
        </w:rPr>
      </w:pPr>
      <w:r>
        <w:rPr>
          <w:sz w:val="28"/>
          <w:szCs w:val="28"/>
        </w:rPr>
        <w:t>№_____ от ____________20___г</w:t>
      </w:r>
    </w:p>
    <w:p w:rsidR="001565B2" w:rsidRPr="008D0DC6" w:rsidRDefault="001565B2" w:rsidP="001565B2">
      <w:pPr>
        <w:pStyle w:val="30"/>
        <w:framePr w:w="8536" w:h="2881" w:hRule="exact" w:wrap="none" w:vAnchor="page" w:hAnchor="page" w:x="136" w:y="1216"/>
        <w:shd w:val="clear" w:color="auto" w:fill="auto"/>
        <w:spacing w:before="0" w:after="0" w:line="278" w:lineRule="exact"/>
        <w:ind w:left="-567" w:right="280" w:firstLine="709"/>
        <w:jc w:val="left"/>
        <w:rPr>
          <w:sz w:val="28"/>
          <w:szCs w:val="28"/>
        </w:rPr>
      </w:pPr>
      <w:r>
        <w:rPr>
          <w:sz w:val="28"/>
          <w:szCs w:val="28"/>
        </w:rPr>
        <w:t>___________________Кравченко И.А.</w:t>
      </w:r>
    </w:p>
    <w:p w:rsidR="001565B2" w:rsidRPr="008D0DC6" w:rsidRDefault="001565B2" w:rsidP="001565B2">
      <w:pPr>
        <w:pStyle w:val="30"/>
        <w:framePr w:w="6496" w:h="2881" w:hRule="exact" w:wrap="none" w:vAnchor="page" w:hAnchor="page" w:x="9526" w:y="1111"/>
        <w:shd w:val="clear" w:color="auto" w:fill="auto"/>
        <w:spacing w:before="0" w:after="318" w:line="210" w:lineRule="exact"/>
        <w:ind w:left="-567" w:firstLine="709"/>
        <w:rPr>
          <w:sz w:val="28"/>
          <w:szCs w:val="28"/>
        </w:rPr>
      </w:pPr>
      <w:r w:rsidRPr="008D0DC6">
        <w:rPr>
          <w:sz w:val="28"/>
          <w:szCs w:val="28"/>
        </w:rPr>
        <w:t>СОГЛАСОВАНО</w:t>
      </w:r>
    </w:p>
    <w:p w:rsidR="001565B2" w:rsidRDefault="001565B2" w:rsidP="001565B2">
      <w:pPr>
        <w:pStyle w:val="30"/>
        <w:framePr w:w="6496" w:h="2881" w:hRule="exact" w:wrap="none" w:vAnchor="page" w:hAnchor="page" w:x="9526" w:y="1111"/>
        <w:shd w:val="clear" w:color="auto" w:fill="auto"/>
        <w:spacing w:before="0" w:after="267" w:line="210" w:lineRule="exact"/>
        <w:ind w:left="-567" w:firstLine="709"/>
        <w:rPr>
          <w:sz w:val="28"/>
          <w:szCs w:val="28"/>
        </w:rPr>
      </w:pPr>
      <w:r w:rsidRPr="008D0DC6">
        <w:rPr>
          <w:sz w:val="28"/>
          <w:szCs w:val="28"/>
        </w:rPr>
        <w:t>Заместитель директора по УВР</w:t>
      </w:r>
    </w:p>
    <w:p w:rsidR="001565B2" w:rsidRDefault="001565B2" w:rsidP="001565B2">
      <w:pPr>
        <w:pStyle w:val="30"/>
        <w:framePr w:w="6496" w:h="2881" w:hRule="exact" w:wrap="none" w:vAnchor="page" w:hAnchor="page" w:x="9526" w:y="1111"/>
        <w:shd w:val="clear" w:color="auto" w:fill="auto"/>
        <w:spacing w:before="0" w:after="267" w:line="210" w:lineRule="exact"/>
        <w:ind w:left="-567" w:firstLine="709"/>
        <w:rPr>
          <w:sz w:val="28"/>
          <w:szCs w:val="28"/>
        </w:rPr>
      </w:pPr>
      <w:r>
        <w:rPr>
          <w:sz w:val="28"/>
          <w:szCs w:val="28"/>
        </w:rPr>
        <w:t xml:space="preserve">__________________Кравченко И.А </w:t>
      </w:r>
    </w:p>
    <w:p w:rsidR="001565B2" w:rsidRPr="008D0DC6" w:rsidRDefault="001565B2" w:rsidP="001565B2">
      <w:pPr>
        <w:pStyle w:val="30"/>
        <w:framePr w:w="6496" w:h="2881" w:hRule="exact" w:wrap="none" w:vAnchor="page" w:hAnchor="page" w:x="9526" w:y="1111"/>
        <w:shd w:val="clear" w:color="auto" w:fill="auto"/>
        <w:spacing w:before="0" w:after="267" w:line="210" w:lineRule="exact"/>
        <w:ind w:left="-567" w:firstLine="709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                «____»_____________20___г</w:t>
      </w:r>
    </w:p>
    <w:p w:rsidR="001565B2" w:rsidRPr="00CD3155" w:rsidRDefault="001565B2" w:rsidP="001565B2">
      <w:pPr>
        <w:jc w:val="center"/>
        <w:rPr>
          <w:b/>
          <w:bCs/>
          <w:sz w:val="24"/>
        </w:rPr>
      </w:pPr>
    </w:p>
    <w:p w:rsidR="001565B2" w:rsidRPr="00CD3155" w:rsidRDefault="001565B2" w:rsidP="001565B2">
      <w:pPr>
        <w:rPr>
          <w:b/>
          <w:bCs/>
          <w:sz w:val="24"/>
        </w:rPr>
      </w:pPr>
    </w:p>
    <w:p w:rsidR="001565B2" w:rsidRPr="00EA4919" w:rsidRDefault="001565B2" w:rsidP="001565B2">
      <w:pPr>
        <w:framePr w:h="1756" w:hRule="exact" w:wrap="none" w:vAnchor="page" w:hAnchor="page" w:x="946" w:y="826"/>
        <w:spacing w:line="250" w:lineRule="exact"/>
        <w:ind w:firstLine="709"/>
        <w:rPr>
          <w:szCs w:val="28"/>
        </w:rPr>
      </w:pPr>
    </w:p>
    <w:p w:rsidR="001565B2" w:rsidRDefault="001565B2" w:rsidP="001565B2">
      <w:pPr>
        <w:framePr w:h="1756" w:hRule="exact" w:wrap="none" w:vAnchor="page" w:hAnchor="page" w:x="946" w:y="826"/>
        <w:spacing w:line="250" w:lineRule="exact"/>
        <w:ind w:left="-567" w:firstLine="709"/>
        <w:rPr>
          <w:b/>
          <w:i/>
          <w:szCs w:val="28"/>
        </w:rPr>
      </w:pPr>
    </w:p>
    <w:p w:rsidR="001565B2" w:rsidRPr="001565B2" w:rsidRDefault="001565B2" w:rsidP="001565B2">
      <w:pPr>
        <w:framePr w:h="1756" w:hRule="exact" w:wrap="none" w:vAnchor="page" w:hAnchor="page" w:x="946" w:y="826"/>
        <w:spacing w:line="250" w:lineRule="exact"/>
        <w:ind w:left="-567" w:firstLine="709"/>
        <w:rPr>
          <w:b/>
          <w:i/>
          <w:szCs w:val="28"/>
        </w:rPr>
      </w:pPr>
    </w:p>
    <w:p w:rsidR="006D0798" w:rsidRPr="00AD11B4" w:rsidRDefault="006D0798">
      <w:pPr>
        <w:rPr>
          <w:sz w:val="24"/>
        </w:rPr>
      </w:pPr>
    </w:p>
    <w:sectPr w:rsidR="006D0798" w:rsidRPr="00AD11B4" w:rsidSect="001565B2">
      <w:pgSz w:w="16838" w:h="11906" w:orient="landscape"/>
      <w:pgMar w:top="1701" w:right="964" w:bottom="851" w:left="964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683AF3"/>
    <w:multiLevelType w:val="hybridMultilevel"/>
    <w:tmpl w:val="5C221A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8C1043"/>
    <w:multiLevelType w:val="hybridMultilevel"/>
    <w:tmpl w:val="06BEFA7C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C6D3A08"/>
    <w:multiLevelType w:val="hybridMultilevel"/>
    <w:tmpl w:val="245643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6A034A"/>
    <w:multiLevelType w:val="hybridMultilevel"/>
    <w:tmpl w:val="9842B86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EB5FC3"/>
    <w:multiLevelType w:val="hybridMultilevel"/>
    <w:tmpl w:val="6ECCEC66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8">
    <w:nsid w:val="289B71BD"/>
    <w:multiLevelType w:val="hybridMultilevel"/>
    <w:tmpl w:val="81B207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4540B6"/>
    <w:multiLevelType w:val="hybridMultilevel"/>
    <w:tmpl w:val="91EA5782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2D780C99"/>
    <w:multiLevelType w:val="hybridMultilevel"/>
    <w:tmpl w:val="2CE6C9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2">
    <w:nsid w:val="3A3D0591"/>
    <w:multiLevelType w:val="hybridMultilevel"/>
    <w:tmpl w:val="20328330"/>
    <w:lvl w:ilvl="0" w:tplc="FFFFFFFF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4429FD"/>
    <w:multiLevelType w:val="hybridMultilevel"/>
    <w:tmpl w:val="2CE6C9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BB5883"/>
    <w:multiLevelType w:val="hybridMultilevel"/>
    <w:tmpl w:val="034A73A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>
    <w:nsid w:val="43AE1EAD"/>
    <w:multiLevelType w:val="hybridMultilevel"/>
    <w:tmpl w:val="134220E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02859DA"/>
    <w:multiLevelType w:val="hybridMultilevel"/>
    <w:tmpl w:val="7BCA84FE"/>
    <w:lvl w:ilvl="0" w:tplc="FFFFFFFF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2D08B1"/>
    <w:multiLevelType w:val="hybridMultilevel"/>
    <w:tmpl w:val="4336E842"/>
    <w:lvl w:ilvl="0" w:tplc="FFFFFFFF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F6F693F"/>
    <w:multiLevelType w:val="hybridMultilevel"/>
    <w:tmpl w:val="2CD44688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0">
    <w:nsid w:val="64BF2E0E"/>
    <w:multiLevelType w:val="hybridMultilevel"/>
    <w:tmpl w:val="00E6F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2">
    <w:nsid w:val="6DCB5E65"/>
    <w:multiLevelType w:val="hybridMultilevel"/>
    <w:tmpl w:val="198A2E58"/>
    <w:lvl w:ilvl="0" w:tplc="04190003">
      <w:start w:val="1"/>
      <w:numFmt w:val="bullet"/>
      <w:lvlText w:val="o"/>
      <w:lvlJc w:val="left"/>
      <w:pPr>
        <w:ind w:left="78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3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1"/>
  </w:num>
  <w:num w:numId="3">
    <w:abstractNumId w:val="11"/>
  </w:num>
  <w:num w:numId="4">
    <w:abstractNumId w:val="7"/>
  </w:num>
  <w:num w:numId="5">
    <w:abstractNumId w:val="19"/>
  </w:num>
  <w:num w:numId="6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3"/>
  </w:num>
  <w:num w:numId="9">
    <w:abstractNumId w:val="24"/>
  </w:num>
  <w:num w:numId="10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6"/>
  </w:num>
  <w:num w:numId="13">
    <w:abstractNumId w:val="18"/>
  </w:num>
  <w:num w:numId="14">
    <w:abstractNumId w:val="12"/>
  </w:num>
  <w:num w:numId="15">
    <w:abstractNumId w:val="15"/>
  </w:num>
  <w:num w:numId="16">
    <w:abstractNumId w:val="9"/>
  </w:num>
  <w:num w:numId="17">
    <w:abstractNumId w:val="22"/>
  </w:num>
  <w:num w:numId="18">
    <w:abstractNumId w:val="6"/>
  </w:num>
  <w:num w:numId="19">
    <w:abstractNumId w:val="23"/>
  </w:num>
  <w:num w:numId="20">
    <w:abstractNumId w:val="5"/>
  </w:num>
  <w:num w:numId="21">
    <w:abstractNumId w:val="17"/>
  </w:num>
  <w:num w:numId="22">
    <w:abstractNumId w:val="1"/>
  </w:num>
  <w:num w:numId="23">
    <w:abstractNumId w:val="13"/>
  </w:num>
  <w:num w:numId="24">
    <w:abstractNumId w:val="8"/>
  </w:num>
  <w:num w:numId="25">
    <w:abstractNumId w:val="10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40"/>
  <w:displayHorizontalDrawingGridEvery w:val="2"/>
  <w:characterSpacingControl w:val="doNotCompress"/>
  <w:compat/>
  <w:rsids>
    <w:rsidRoot w:val="007C4F6C"/>
    <w:rsid w:val="000E161F"/>
    <w:rsid w:val="001563E2"/>
    <w:rsid w:val="001565B2"/>
    <w:rsid w:val="00177A3E"/>
    <w:rsid w:val="00201BF7"/>
    <w:rsid w:val="0023671F"/>
    <w:rsid w:val="0046352C"/>
    <w:rsid w:val="004A4298"/>
    <w:rsid w:val="00513216"/>
    <w:rsid w:val="00543052"/>
    <w:rsid w:val="00552826"/>
    <w:rsid w:val="005E13DF"/>
    <w:rsid w:val="00635F34"/>
    <w:rsid w:val="00671F5D"/>
    <w:rsid w:val="006D0798"/>
    <w:rsid w:val="00721230"/>
    <w:rsid w:val="007A36E8"/>
    <w:rsid w:val="007C3688"/>
    <w:rsid w:val="007C4F6C"/>
    <w:rsid w:val="008671DE"/>
    <w:rsid w:val="008E324C"/>
    <w:rsid w:val="008E5EB0"/>
    <w:rsid w:val="00974DF6"/>
    <w:rsid w:val="009B6EB5"/>
    <w:rsid w:val="009E1F50"/>
    <w:rsid w:val="00A635C2"/>
    <w:rsid w:val="00A97320"/>
    <w:rsid w:val="00AA6A5D"/>
    <w:rsid w:val="00AC4B0B"/>
    <w:rsid w:val="00AD11B4"/>
    <w:rsid w:val="00BA640E"/>
    <w:rsid w:val="00BD0784"/>
    <w:rsid w:val="00C10D5B"/>
    <w:rsid w:val="00C518C0"/>
    <w:rsid w:val="00CB1850"/>
    <w:rsid w:val="00DB58C7"/>
    <w:rsid w:val="00DF2680"/>
    <w:rsid w:val="00E24399"/>
    <w:rsid w:val="00E54801"/>
    <w:rsid w:val="00E86813"/>
    <w:rsid w:val="00F24828"/>
    <w:rsid w:val="00F420E8"/>
    <w:rsid w:val="00FA6F55"/>
    <w:rsid w:val="00FC6550"/>
    <w:rsid w:val="00FC7326"/>
    <w:rsid w:val="00FE37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4F6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C4F6C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C4F6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21">
    <w:name w:val="Body Text Indent 2"/>
    <w:basedOn w:val="a"/>
    <w:link w:val="22"/>
    <w:rsid w:val="007C4F6C"/>
    <w:pPr>
      <w:spacing w:line="360" w:lineRule="auto"/>
      <w:ind w:firstLine="709"/>
      <w:jc w:val="both"/>
    </w:pPr>
  </w:style>
  <w:style w:type="character" w:customStyle="1" w:styleId="22">
    <w:name w:val="Основной текст с отступом 2 Знак"/>
    <w:basedOn w:val="a0"/>
    <w:link w:val="21"/>
    <w:rsid w:val="007C4F6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7C4F6C"/>
    <w:pPr>
      <w:widowControl w:val="0"/>
      <w:autoSpaceDE w:val="0"/>
      <w:autoSpaceDN w:val="0"/>
      <w:adjustRightInd w:val="0"/>
      <w:spacing w:line="360" w:lineRule="auto"/>
      <w:jc w:val="both"/>
    </w:pPr>
    <w:rPr>
      <w:szCs w:val="20"/>
    </w:rPr>
  </w:style>
  <w:style w:type="character" w:customStyle="1" w:styleId="a4">
    <w:name w:val="Основной текст Знак"/>
    <w:basedOn w:val="a0"/>
    <w:link w:val="a3"/>
    <w:rsid w:val="007C4F6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NR">
    <w:name w:val="NR"/>
    <w:basedOn w:val="a"/>
    <w:rsid w:val="007C4F6C"/>
    <w:rPr>
      <w:sz w:val="24"/>
      <w:szCs w:val="20"/>
    </w:rPr>
  </w:style>
  <w:style w:type="table" w:styleId="a5">
    <w:name w:val="Table Grid"/>
    <w:basedOn w:val="a1"/>
    <w:uiPriority w:val="59"/>
    <w:rsid w:val="007C4F6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Знак1"/>
    <w:basedOn w:val="a"/>
    <w:rsid w:val="007C4F6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6">
    <w:name w:val="header"/>
    <w:basedOn w:val="a"/>
    <w:link w:val="a7"/>
    <w:rsid w:val="007C4F6C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7C4F6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9"/>
    <w:rsid w:val="007C4F6C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7C4F6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a">
    <w:name w:val="Balloon Text"/>
    <w:basedOn w:val="a"/>
    <w:link w:val="ab"/>
    <w:uiPriority w:val="99"/>
    <w:rsid w:val="007C4F6C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rsid w:val="007C4F6C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List Paragraph"/>
    <w:basedOn w:val="a"/>
    <w:uiPriority w:val="34"/>
    <w:qFormat/>
    <w:rsid w:val="007C4F6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0">
    <w:name w:val="Без интервала1"/>
    <w:rsid w:val="00E54801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character" w:customStyle="1" w:styleId="blk">
    <w:name w:val="blk"/>
    <w:basedOn w:val="a0"/>
    <w:rsid w:val="00E54801"/>
  </w:style>
  <w:style w:type="paragraph" w:styleId="ad">
    <w:name w:val="Normal (Web)"/>
    <w:basedOn w:val="a"/>
    <w:uiPriority w:val="99"/>
    <w:rsid w:val="00E54801"/>
    <w:pPr>
      <w:spacing w:before="100" w:beforeAutospacing="1" w:after="100" w:afterAutospacing="1"/>
    </w:pPr>
    <w:rPr>
      <w:sz w:val="24"/>
    </w:rPr>
  </w:style>
  <w:style w:type="paragraph" w:styleId="ae">
    <w:name w:val="Body Text Indent"/>
    <w:basedOn w:val="a"/>
    <w:link w:val="af"/>
    <w:uiPriority w:val="99"/>
    <w:semiHidden/>
    <w:unhideWhenUsed/>
    <w:rsid w:val="00E54801"/>
    <w:pPr>
      <w:spacing w:after="120" w:line="276" w:lineRule="auto"/>
      <w:ind w:left="283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f">
    <w:name w:val="Основной текст с отступом Знак"/>
    <w:basedOn w:val="a0"/>
    <w:link w:val="ae"/>
    <w:uiPriority w:val="99"/>
    <w:semiHidden/>
    <w:rsid w:val="00E54801"/>
    <w:rPr>
      <w:rFonts w:eastAsiaTheme="minorEastAsia"/>
      <w:lang w:eastAsia="ru-RU"/>
    </w:rPr>
  </w:style>
  <w:style w:type="character" w:styleId="af0">
    <w:name w:val="Hyperlink"/>
    <w:basedOn w:val="a0"/>
    <w:uiPriority w:val="99"/>
    <w:unhideWhenUsed/>
    <w:rsid w:val="00E54801"/>
    <w:rPr>
      <w:color w:val="0000FF" w:themeColor="hyperlink"/>
      <w:u w:val="single"/>
    </w:rPr>
  </w:style>
  <w:style w:type="paragraph" w:styleId="af1">
    <w:name w:val="caption"/>
    <w:basedOn w:val="a"/>
    <w:next w:val="a"/>
    <w:qFormat/>
    <w:rsid w:val="00E54801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styleId="af2">
    <w:name w:val="No Spacing"/>
    <w:uiPriority w:val="99"/>
    <w:qFormat/>
    <w:rsid w:val="00E5480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pple-style-span">
    <w:name w:val="apple-style-span"/>
    <w:basedOn w:val="a0"/>
    <w:rsid w:val="00E54801"/>
  </w:style>
  <w:style w:type="character" w:styleId="af3">
    <w:name w:val="Strong"/>
    <w:basedOn w:val="a0"/>
    <w:uiPriority w:val="22"/>
    <w:qFormat/>
    <w:rsid w:val="0023671F"/>
    <w:rPr>
      <w:b/>
      <w:bCs/>
    </w:rPr>
  </w:style>
  <w:style w:type="character" w:customStyle="1" w:styleId="apple-converted-space">
    <w:name w:val="apple-converted-space"/>
    <w:basedOn w:val="a0"/>
    <w:rsid w:val="0023671F"/>
  </w:style>
  <w:style w:type="paragraph" w:customStyle="1" w:styleId="c4">
    <w:name w:val="c4"/>
    <w:basedOn w:val="a"/>
    <w:rsid w:val="0023671F"/>
    <w:pPr>
      <w:spacing w:before="100" w:beforeAutospacing="1" w:after="100" w:afterAutospacing="1"/>
    </w:pPr>
    <w:rPr>
      <w:sz w:val="24"/>
    </w:rPr>
  </w:style>
  <w:style w:type="character" w:customStyle="1" w:styleId="c5">
    <w:name w:val="c5"/>
    <w:basedOn w:val="a0"/>
    <w:rsid w:val="0023671F"/>
  </w:style>
  <w:style w:type="character" w:customStyle="1" w:styleId="c0">
    <w:name w:val="c0"/>
    <w:basedOn w:val="a0"/>
    <w:rsid w:val="0023671F"/>
  </w:style>
  <w:style w:type="character" w:customStyle="1" w:styleId="c1">
    <w:name w:val="c1"/>
    <w:basedOn w:val="a0"/>
    <w:rsid w:val="0023671F"/>
  </w:style>
  <w:style w:type="character" w:customStyle="1" w:styleId="c2">
    <w:name w:val="c2"/>
    <w:basedOn w:val="a0"/>
    <w:rsid w:val="0023671F"/>
  </w:style>
  <w:style w:type="character" w:customStyle="1" w:styleId="3">
    <w:name w:val="Основной текст (3)_"/>
    <w:basedOn w:val="a0"/>
    <w:link w:val="30"/>
    <w:rsid w:val="001565B2"/>
    <w:rPr>
      <w:rFonts w:ascii="Times New Roman" w:eastAsia="Times New Roman" w:hAnsi="Times New Roman" w:cs="Times New Roman"/>
      <w:spacing w:val="2"/>
      <w:sz w:val="21"/>
      <w:szCs w:val="21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1565B2"/>
    <w:pPr>
      <w:widowControl w:val="0"/>
      <w:shd w:val="clear" w:color="auto" w:fill="FFFFFF"/>
      <w:spacing w:before="60" w:after="240" w:line="0" w:lineRule="atLeast"/>
      <w:jc w:val="center"/>
    </w:pPr>
    <w:rPr>
      <w:spacing w:val="2"/>
      <w:sz w:val="21"/>
      <w:szCs w:val="21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7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hyperlink" Target="http://www.legion.ru" TargetMode="External"/><Relationship Id="rId37" Type="http://schemas.openxmlformats.org/officeDocument/2006/relationships/oleObject" Target="embeddings/oleObject13.bin"/><Relationship Id="rId53" Type="http://schemas.openxmlformats.org/officeDocument/2006/relationships/image" Target="media/image19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2.png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yperlink" Target="http://www.edu.ru" TargetMode="External"/><Relationship Id="rId35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3.wmf"/><Relationship Id="rId85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hyperlink" Target="http://www.intellectcentre.ru" TargetMode="External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5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0.wmf"/><Relationship Id="rId83" Type="http://schemas.openxmlformats.org/officeDocument/2006/relationships/image" Target="media/image35.wmf"/><Relationship Id="rId88" Type="http://schemas.openxmlformats.org/officeDocument/2006/relationships/oleObject" Target="embeddings/oleObject39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yperlink" Target="http://www.ege.edu.ru" TargetMode="External"/><Relationship Id="rId36" Type="http://schemas.openxmlformats.org/officeDocument/2006/relationships/oleObject" Target="embeddings/oleObject12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hyperlink" Target="http://www.internet-scool.ru" TargetMode="External"/><Relationship Id="rId44" Type="http://schemas.openxmlformats.org/officeDocument/2006/relationships/image" Target="media/image15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hyperlink" Target="http://www.fipi.ru" TargetMode="External"/><Relationship Id="rId50" Type="http://schemas.openxmlformats.org/officeDocument/2006/relationships/oleObject" Target="embeddings/oleObject21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5.wmf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hyperlink" Target="http://www.center.fio.ru/som" TargetMode="External"/><Relationship Id="rId24" Type="http://schemas.openxmlformats.org/officeDocument/2006/relationships/image" Target="media/image10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131" Type="http://schemas.openxmlformats.org/officeDocument/2006/relationships/fontTable" Target="fontTable.xml"/><Relationship Id="rId61" Type="http://schemas.openxmlformats.org/officeDocument/2006/relationships/image" Target="media/image23.wmf"/><Relationship Id="rId82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C1051A-2FCC-440E-BCFF-2B1E6F36FD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4</Pages>
  <Words>10985</Words>
  <Characters>62619</Characters>
  <Application>Microsoft Office Word</Application>
  <DocSecurity>0</DocSecurity>
  <Lines>521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директор</cp:lastModifiedBy>
  <cp:revision>2</cp:revision>
  <dcterms:created xsi:type="dcterms:W3CDTF">2015-06-11T07:01:00Z</dcterms:created>
  <dcterms:modified xsi:type="dcterms:W3CDTF">2015-06-11T07:01:00Z</dcterms:modified>
</cp:coreProperties>
</file>